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67DB" w:rsidRPr="000C7A3C" w:rsidRDefault="00A3767E" w:rsidP="00FD41D1">
      <w:pPr>
        <w:shd w:val="clear" w:color="auto" w:fill="FFFFFF"/>
        <w:spacing w:after="120" w:line="36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 w:rsidRPr="000C7A3C">
        <w:rPr>
          <w:rFonts w:ascii="Times New Roman" w:hAnsi="Times New Roman"/>
          <w:b/>
          <w:sz w:val="24"/>
          <w:szCs w:val="24"/>
          <w:lang w:val="en-GB"/>
        </w:rPr>
        <w:t xml:space="preserve">SUPPLEMENTARY MATERIAL </w:t>
      </w:r>
    </w:p>
    <w:p w:rsidR="00FD41D1" w:rsidRPr="000C7A3C" w:rsidRDefault="005D67DB" w:rsidP="00FD41D1">
      <w:pPr>
        <w:shd w:val="clear" w:color="auto" w:fill="FFFFFF"/>
        <w:spacing w:after="12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0C7A3C">
        <w:rPr>
          <w:rFonts w:ascii="Times New Roman" w:hAnsi="Times New Roman"/>
          <w:i/>
          <w:sz w:val="24"/>
          <w:szCs w:val="24"/>
          <w:lang w:val="en-GB"/>
        </w:rPr>
        <w:t>for</w:t>
      </w:r>
    </w:p>
    <w:p w:rsidR="00A3767E" w:rsidRPr="000C7A3C" w:rsidRDefault="00B16973" w:rsidP="00FD41D1">
      <w:pPr>
        <w:spacing w:after="120" w:line="36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 w:rsidRPr="000C7A3C">
        <w:rPr>
          <w:rFonts w:ascii="Times New Roman" w:hAnsi="Times New Roman"/>
          <w:b/>
          <w:sz w:val="24"/>
          <w:szCs w:val="24"/>
          <w:lang w:val="en-GB"/>
        </w:rPr>
        <w:t>Novel (−)-goniofufurone mimics: synthesis</w:t>
      </w:r>
      <w:r w:rsidR="0026543D">
        <w:rPr>
          <w:rFonts w:ascii="Times New Roman" w:hAnsi="Times New Roman"/>
          <w:b/>
          <w:sz w:val="24"/>
          <w:szCs w:val="24"/>
        </w:rPr>
        <w:t>,</w:t>
      </w:r>
      <w:r w:rsidRPr="000C7A3C">
        <w:rPr>
          <w:rFonts w:ascii="Times New Roman" w:hAnsi="Times New Roman"/>
          <w:b/>
          <w:sz w:val="24"/>
          <w:szCs w:val="24"/>
          <w:lang w:val="en-GB"/>
        </w:rPr>
        <w:t xml:space="preserve"> antiproliferative activity and SAR analysis</w:t>
      </w:r>
    </w:p>
    <w:p w:rsidR="00FD41D1" w:rsidRPr="000C7A3C" w:rsidRDefault="00FD41D1" w:rsidP="00FD41D1">
      <w:pPr>
        <w:spacing w:after="12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</w:p>
    <w:p w:rsidR="00A3767E" w:rsidRPr="000C7A3C" w:rsidRDefault="00AA5172" w:rsidP="00FD41D1">
      <w:pPr>
        <w:spacing w:after="120" w:line="360" w:lineRule="auto"/>
        <w:jc w:val="center"/>
        <w:rPr>
          <w:rFonts w:ascii="Times New Roman" w:hAnsi="Times New Roman"/>
          <w:sz w:val="24"/>
          <w:szCs w:val="24"/>
          <w:vertAlign w:val="superscript"/>
          <w:lang w:val="en-GB"/>
        </w:rPr>
      </w:pPr>
      <w:r>
        <w:rPr>
          <w:rFonts w:ascii="Times New Roman" w:hAnsi="Times New Roman"/>
          <w:sz w:val="24"/>
          <w:szCs w:val="24"/>
          <w:lang w:val="en-GB"/>
        </w:rPr>
        <w:t>BOJANA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 xml:space="preserve"> SREĆO ZELENOVIĆ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>
        <w:rPr>
          <w:rFonts w:ascii="Times New Roman" w:hAnsi="Times New Roman"/>
          <w:sz w:val="24"/>
          <w:szCs w:val="24"/>
          <w:lang w:val="en-GB"/>
        </w:rPr>
        <w:t>, SLAĐANA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 xml:space="preserve"> KEKEZOVIĆ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>, MIRJANA POPSAVIN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>
        <w:rPr>
          <w:rFonts w:ascii="Times New Roman" w:hAnsi="Times New Roman"/>
          <w:sz w:val="24"/>
          <w:szCs w:val="24"/>
          <w:lang w:val="en-GB"/>
        </w:rPr>
        <w:t>, VESNA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 xml:space="preserve"> KOJIĆ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2</w:t>
      </w:r>
      <w:r>
        <w:rPr>
          <w:rFonts w:ascii="Times New Roman" w:hAnsi="Times New Roman"/>
          <w:sz w:val="24"/>
          <w:szCs w:val="24"/>
          <w:lang w:val="en-GB"/>
        </w:rPr>
        <w:t>, GORAN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 xml:space="preserve"> BENEDEKOVIĆ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A3767E" w:rsidRPr="000C7A3C">
        <w:rPr>
          <w:rFonts w:ascii="Times New Roman" w:hAnsi="Times New Roman"/>
          <w:sz w:val="24"/>
          <w:szCs w:val="24"/>
          <w:lang w:val="en-GB"/>
        </w:rPr>
        <w:t xml:space="preserve"> and VELIMIR POPSAVIN</w:t>
      </w:r>
      <w:r w:rsidR="00A3767E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,3</w:t>
      </w:r>
      <w:r w:rsidR="005D67DB" w:rsidRPr="000C7A3C">
        <w:rPr>
          <w:rFonts w:ascii="Times New Roman" w:hAnsi="Times New Roman"/>
          <w:sz w:val="24"/>
          <w:szCs w:val="24"/>
          <w:lang w:val="en-GB"/>
        </w:rPr>
        <w:t>*</w:t>
      </w:r>
    </w:p>
    <w:p w:rsidR="00A3767E" w:rsidRPr="000C7A3C" w:rsidRDefault="00A3767E" w:rsidP="00FD41D1">
      <w:pPr>
        <w:spacing w:after="12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0C7A3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Department of Chemistry, Biochemistry and Environmental Protection, Faculty of Sciences, University of Novi Sad, Trg Dositeja Obradovića 3, 21000 Novi Sad, Serbia</w:t>
      </w:r>
    </w:p>
    <w:p w:rsidR="00A3767E" w:rsidRPr="000C7A3C" w:rsidRDefault="00A3767E" w:rsidP="00FD41D1">
      <w:pPr>
        <w:spacing w:after="12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0C7A3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2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Oncology Institute of Vojvodina, Put dr Goldmana 4, 21204 Sremska Kamenica, Serbia</w:t>
      </w:r>
    </w:p>
    <w:p w:rsidR="00A3767E" w:rsidRPr="000C7A3C" w:rsidRDefault="00A3767E" w:rsidP="00FD41D1">
      <w:pPr>
        <w:spacing w:after="120" w:line="360" w:lineRule="auto"/>
        <w:jc w:val="center"/>
        <w:rPr>
          <w:rFonts w:ascii="Times New Roman" w:hAnsi="Times New Roman"/>
          <w:i/>
          <w:sz w:val="24"/>
          <w:szCs w:val="24"/>
          <w:lang w:val="en-GB"/>
        </w:rPr>
      </w:pPr>
      <w:r w:rsidRPr="000C7A3C">
        <w:rPr>
          <w:rFonts w:ascii="Times New Roman" w:hAnsi="Times New Roman"/>
          <w:i/>
          <w:sz w:val="24"/>
          <w:szCs w:val="24"/>
          <w:vertAlign w:val="superscript"/>
          <w:lang w:val="en-GB"/>
        </w:rPr>
        <w:t>3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Serbian Academy of Sciences and Arts, Knez Mihajlova 35, 11000 B</w:t>
      </w:r>
      <w:r w:rsidR="000C7A3C">
        <w:rPr>
          <w:rFonts w:ascii="Times New Roman" w:hAnsi="Times New Roman"/>
          <w:i/>
          <w:sz w:val="24"/>
          <w:szCs w:val="24"/>
          <w:lang w:val="en-GB"/>
        </w:rPr>
        <w:t>e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lgrade, Serbia</w:t>
      </w:r>
    </w:p>
    <w:p w:rsidR="00A3767E" w:rsidRPr="000C7A3C" w:rsidRDefault="00A3767E" w:rsidP="00FD41D1">
      <w:pPr>
        <w:spacing w:after="120" w:line="360" w:lineRule="auto"/>
        <w:jc w:val="both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997138" w:rsidRPr="000C7A3C" w:rsidRDefault="00997138" w:rsidP="00FD41D1">
      <w:pPr>
        <w:spacing w:after="120" w:line="360" w:lineRule="auto"/>
        <w:jc w:val="both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5D67DB" w:rsidRPr="000C7A3C" w:rsidRDefault="00FD41D1" w:rsidP="00FD41D1">
      <w:pPr>
        <w:pStyle w:val="TOCHeading"/>
        <w:spacing w:before="0" w:after="120" w:line="360" w:lineRule="auto"/>
        <w:jc w:val="center"/>
        <w:rPr>
          <w:rFonts w:ascii="Times New Roman" w:hAnsi="Times New Roman"/>
          <w:color w:val="auto"/>
          <w:sz w:val="24"/>
          <w:szCs w:val="24"/>
          <w:lang w:val="en-GB"/>
        </w:rPr>
      </w:pPr>
      <w:r w:rsidRPr="000C7A3C">
        <w:rPr>
          <w:rFonts w:ascii="Times New Roman" w:hAnsi="Times New Roman"/>
          <w:color w:val="auto"/>
          <w:sz w:val="24"/>
          <w:szCs w:val="24"/>
          <w:lang w:val="en-GB"/>
        </w:rPr>
        <w:t>TABLE OF CONTENTS</w:t>
      </w:r>
    </w:p>
    <w:p w:rsidR="005D67DB" w:rsidRPr="000C7A3C" w:rsidRDefault="005D67DB" w:rsidP="00FD41D1">
      <w:pPr>
        <w:pStyle w:val="TOC1"/>
        <w:tabs>
          <w:tab w:val="right" w:leader="dot" w:pos="9017"/>
        </w:tabs>
        <w:spacing w:after="120" w:line="360" w:lineRule="auto"/>
        <w:rPr>
          <w:rFonts w:ascii="Times New Roman" w:hAnsi="Times New Roman"/>
          <w:sz w:val="24"/>
          <w:szCs w:val="24"/>
          <w:lang w:val="en-GB"/>
        </w:rPr>
      </w:pPr>
    </w:p>
    <w:p w:rsidR="00C93FD0" w:rsidRPr="000C7A3C" w:rsidRDefault="002E2008">
      <w:pPr>
        <w:pStyle w:val="TOC1"/>
        <w:tabs>
          <w:tab w:val="right" w:leader="dot" w:pos="9017"/>
        </w:tabs>
        <w:rPr>
          <w:rFonts w:ascii="Times New Roman" w:eastAsiaTheme="minorEastAsia" w:hAnsi="Times New Roman"/>
          <w:sz w:val="24"/>
          <w:szCs w:val="24"/>
          <w:lang w:val="en-GB"/>
        </w:rPr>
      </w:pPr>
      <w:r w:rsidRPr="000C7A3C">
        <w:rPr>
          <w:rFonts w:ascii="Times New Roman" w:hAnsi="Times New Roman"/>
          <w:sz w:val="24"/>
          <w:szCs w:val="24"/>
          <w:lang w:val="en-GB"/>
        </w:rPr>
        <w:fldChar w:fldCharType="begin"/>
      </w:r>
      <w:r w:rsidR="005D67DB" w:rsidRPr="000C7A3C">
        <w:rPr>
          <w:rFonts w:ascii="Times New Roman" w:hAnsi="Times New Roman"/>
          <w:sz w:val="24"/>
          <w:szCs w:val="24"/>
          <w:lang w:val="en-GB"/>
        </w:rPr>
        <w:instrText xml:space="preserve"> TOC \o "1-3" \h \z \u </w:instrText>
      </w:r>
      <w:r w:rsidRPr="000C7A3C">
        <w:rPr>
          <w:rFonts w:ascii="Times New Roman" w:hAnsi="Times New Roman"/>
          <w:sz w:val="24"/>
          <w:szCs w:val="24"/>
          <w:lang w:val="en-GB"/>
        </w:rPr>
        <w:fldChar w:fldCharType="separate"/>
      </w:r>
      <w:hyperlink w:anchor="_Toc18237267" w:history="1">
        <w:r w:rsidR="00C93FD0" w:rsidRPr="000C7A3C">
          <w:rPr>
            <w:rStyle w:val="Hyperlink"/>
            <w:rFonts w:ascii="Times New Roman" w:hAnsi="Times New Roman"/>
            <w:sz w:val="24"/>
            <w:szCs w:val="24"/>
            <w:lang w:val="en-GB"/>
          </w:rPr>
          <w:t>PHYSICAL AND SPECTRAL DATA OF SYNTHESIZED COMPOUNDS</w:t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tab/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begin"/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instrText xml:space="preserve"> PAGEREF _Toc18237267 \h </w:instrTex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separate"/>
        </w:r>
        <w:r w:rsidR="00E57CFB">
          <w:rPr>
            <w:rFonts w:ascii="Times New Roman" w:hAnsi="Times New Roman"/>
            <w:noProof/>
            <w:webHidden/>
            <w:sz w:val="24"/>
            <w:szCs w:val="24"/>
            <w:lang w:val="en-GB"/>
          </w:rPr>
          <w:t>2</w: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end"/>
        </w:r>
      </w:hyperlink>
    </w:p>
    <w:p w:rsidR="00C93FD0" w:rsidRPr="000C7A3C" w:rsidRDefault="002E2008">
      <w:pPr>
        <w:pStyle w:val="TOC1"/>
        <w:tabs>
          <w:tab w:val="right" w:leader="dot" w:pos="9017"/>
        </w:tabs>
        <w:rPr>
          <w:rFonts w:ascii="Times New Roman" w:eastAsiaTheme="minorEastAsia" w:hAnsi="Times New Roman"/>
          <w:sz w:val="24"/>
          <w:szCs w:val="24"/>
          <w:lang w:val="en-GB"/>
        </w:rPr>
      </w:pPr>
      <w:hyperlink w:anchor="_Toc18237268" w:history="1">
        <w:r w:rsidR="00C93FD0" w:rsidRPr="000C7A3C">
          <w:rPr>
            <w:rStyle w:val="Hyperlink"/>
            <w:rFonts w:ascii="Times New Roman" w:hAnsi="Times New Roman"/>
            <w:sz w:val="24"/>
            <w:szCs w:val="24"/>
            <w:lang w:val="en-GB"/>
          </w:rPr>
          <w:t>NMR SPECTRA OF FINAL PRODUCTS</w:t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tab/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begin"/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instrText xml:space="preserve"> PAGEREF _Toc18237268 \h </w:instrTex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separate"/>
        </w:r>
        <w:r w:rsidR="00E57CFB">
          <w:rPr>
            <w:rFonts w:ascii="Times New Roman" w:hAnsi="Times New Roman"/>
            <w:noProof/>
            <w:webHidden/>
            <w:sz w:val="24"/>
            <w:szCs w:val="24"/>
            <w:lang w:val="en-GB"/>
          </w:rPr>
          <w:t>7</w: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end"/>
        </w:r>
      </w:hyperlink>
    </w:p>
    <w:p w:rsidR="00C93FD0" w:rsidRPr="000C7A3C" w:rsidRDefault="002E2008">
      <w:pPr>
        <w:pStyle w:val="TOC1"/>
        <w:tabs>
          <w:tab w:val="right" w:leader="dot" w:pos="9017"/>
        </w:tabs>
        <w:rPr>
          <w:rFonts w:asciiTheme="minorHAnsi" w:eastAsiaTheme="minorEastAsia" w:hAnsiTheme="minorHAnsi" w:cstheme="minorBidi"/>
          <w:sz w:val="24"/>
          <w:szCs w:val="24"/>
          <w:lang w:val="en-GB"/>
        </w:rPr>
      </w:pPr>
      <w:hyperlink w:anchor="_Toc18237269" w:history="1">
        <w:r w:rsidR="00C93FD0" w:rsidRPr="000C7A3C">
          <w:rPr>
            <w:rStyle w:val="Hyperlink"/>
            <w:rFonts w:ascii="Times New Roman" w:hAnsi="Times New Roman"/>
            <w:sz w:val="24"/>
            <w:szCs w:val="24"/>
            <w:lang w:val="en-GB"/>
          </w:rPr>
          <w:t>SAR ANALYSIS</w:t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tab/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begin"/>
        </w:r>
        <w:r w:rsidR="00C93FD0" w:rsidRPr="000C7A3C">
          <w:rPr>
            <w:rFonts w:ascii="Times New Roman" w:hAnsi="Times New Roman"/>
            <w:webHidden/>
            <w:sz w:val="24"/>
            <w:szCs w:val="24"/>
            <w:lang w:val="en-GB"/>
          </w:rPr>
          <w:instrText xml:space="preserve"> PAGEREF _Toc18237269 \h </w:instrTex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separate"/>
        </w:r>
        <w:r w:rsidR="00E57CFB">
          <w:rPr>
            <w:rFonts w:ascii="Times New Roman" w:hAnsi="Times New Roman"/>
            <w:noProof/>
            <w:webHidden/>
            <w:sz w:val="24"/>
            <w:szCs w:val="24"/>
            <w:lang w:val="en-GB"/>
          </w:rPr>
          <w:t>24</w:t>
        </w:r>
        <w:r w:rsidRPr="000C7A3C">
          <w:rPr>
            <w:rFonts w:ascii="Times New Roman" w:hAnsi="Times New Roman"/>
            <w:webHidden/>
            <w:sz w:val="24"/>
            <w:szCs w:val="24"/>
            <w:lang w:val="en-GB"/>
          </w:rPr>
          <w:fldChar w:fldCharType="end"/>
        </w:r>
      </w:hyperlink>
    </w:p>
    <w:p w:rsidR="005D67DB" w:rsidRPr="000C7A3C" w:rsidRDefault="002E2008" w:rsidP="00FD41D1">
      <w:pPr>
        <w:spacing w:after="120" w:line="360" w:lineRule="auto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hAnsi="Times New Roman"/>
          <w:sz w:val="24"/>
          <w:szCs w:val="24"/>
          <w:lang w:val="en-GB"/>
        </w:rPr>
        <w:fldChar w:fldCharType="end"/>
      </w:r>
    </w:p>
    <w:p w:rsidR="005D67DB" w:rsidRPr="000C7A3C" w:rsidRDefault="005D67DB" w:rsidP="00FD41D1">
      <w:pPr>
        <w:spacing w:after="120" w:line="360" w:lineRule="auto"/>
        <w:jc w:val="both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847433" w:rsidRPr="000C7A3C" w:rsidRDefault="00847433" w:rsidP="00856B75">
      <w:pPr>
        <w:pStyle w:val="Heading1"/>
        <w:jc w:val="center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lang w:val="en-GB"/>
        </w:rPr>
        <w:br w:type="page"/>
      </w:r>
      <w:bookmarkStart w:id="0" w:name="_Toc18237267"/>
      <w:r w:rsidR="00856B75" w:rsidRPr="000C7A3C">
        <w:rPr>
          <w:rFonts w:ascii="Times New Roman" w:hAnsi="Times New Roman"/>
          <w:sz w:val="24"/>
          <w:szCs w:val="24"/>
          <w:lang w:val="en-GB"/>
        </w:rPr>
        <w:lastRenderedPageBreak/>
        <w:t>PHYSICAL AND SPECTRAL DATA OF SYNTHESIZED COMPOUNDS</w:t>
      </w:r>
      <w:bookmarkEnd w:id="0"/>
    </w:p>
    <w:p w:rsidR="00847433" w:rsidRPr="003A7D67" w:rsidRDefault="00847433" w:rsidP="00695AC2">
      <w:pPr>
        <w:jc w:val="both"/>
        <w:rPr>
          <w:rFonts w:ascii="Times New Roman" w:eastAsia="Times New Roman" w:hAnsi="Times New Roman"/>
          <w:bCs/>
          <w:sz w:val="24"/>
          <w:szCs w:val="24"/>
          <w:lang w:val="en-GB"/>
        </w:rPr>
      </w:pPr>
    </w:p>
    <w:p w:rsidR="00E409B3" w:rsidRPr="000C7A3C" w:rsidRDefault="00835307" w:rsidP="00695AC2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x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2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C17B01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="00794B92" w:rsidRPr="000C7A3C">
        <w:rPr>
          <w:rFonts w:ascii="Times New Roman" w:hAnsi="Times New Roman"/>
          <w:sz w:val="24"/>
          <w:szCs w:val="24"/>
          <w:lang w:val="en-GB"/>
        </w:rPr>
        <w:t xml:space="preserve"> oil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,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[</w:t>
      </w:r>
      <w:r w:rsidR="00E409B3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04580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>=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–</w:t>
      </w:r>
      <w:r w:rsidR="00794B92" w:rsidRPr="000C7A3C">
        <w:rPr>
          <w:rFonts w:ascii="Times New Roman" w:eastAsia="Times New Roman" w:hAnsi="Times New Roman"/>
          <w:sz w:val="24"/>
          <w:szCs w:val="24"/>
          <w:lang w:val="en-GB"/>
        </w:rPr>
        <w:t>17.4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</w:t>
      </w:r>
      <w:r w:rsidR="00E409B3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="00E409B3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="00E409B3"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>= 0.</w:t>
      </w:r>
      <w:r w:rsidR="00794B92" w:rsidRPr="000C7A3C">
        <w:rPr>
          <w:rFonts w:ascii="Times New Roman" w:eastAsia="Times New Roman" w:hAnsi="Times New Roman"/>
          <w:sz w:val="24"/>
          <w:szCs w:val="24"/>
          <w:lang w:val="en-GB"/>
        </w:rPr>
        <w:t>14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64491B" w:rsidRPr="000C7A3C">
        <w:rPr>
          <w:rFonts w:ascii="Times New Roman" w:hAnsi="Times New Roman"/>
          <w:lang w:val="en-GB"/>
        </w:rPr>
        <w:t>(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3:2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)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="00E409B3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</w:t>
      </w:r>
      <w:r w:rsidR="00C17B01" w:rsidRPr="000C7A3C">
        <w:rPr>
          <w:rFonts w:ascii="Times New Roman" w:eastAsia="Times New Roman" w:hAnsi="Times New Roman"/>
          <w:sz w:val="24"/>
          <w:szCs w:val="24"/>
          <w:lang w:val="en-GB"/>
        </w:rPr>
        <w:t>9</w:t>
      </w:r>
      <w:r w:rsidR="00A55ED0" w:rsidRPr="000C7A3C">
        <w:rPr>
          <w:rFonts w:ascii="Times New Roman" w:eastAsia="Times New Roman" w:hAnsi="Times New Roman"/>
          <w:sz w:val="24"/>
          <w:szCs w:val="24"/>
          <w:lang w:val="en-GB"/>
        </w:rPr>
        <w:t>0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=O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="00E409B3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E409B3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0.89 (</w:t>
      </w:r>
      <w:r w:rsidR="00FA11E4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, 1.20–1.39 (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6H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3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×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1–1.65 (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C17B0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, 2.6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>9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44689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bookmarkStart w:id="1" w:name="_Hlk14779541"/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F440F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F440F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=2.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>7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,</w:t>
      </w:r>
      <w:r w:rsidR="00BF440F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1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8.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>8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Hz, </w:t>
      </w:r>
      <w:bookmarkEnd w:id="1"/>
      <w:r w:rsidR="00C17B01" w:rsidRPr="000C7A3C">
        <w:rPr>
          <w:rFonts w:ascii="Times New Roman" w:hAnsi="Times New Roman"/>
          <w:sz w:val="24"/>
          <w:szCs w:val="24"/>
          <w:lang w:val="en-GB"/>
        </w:rPr>
        <w:t>H-2a), 2.7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>5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144689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bookmarkStart w:id="2" w:name="_Hlk14779620"/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4.7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,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F440F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F440F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BF440F" w:rsidRPr="000C7A3C">
        <w:rPr>
          <w:rFonts w:ascii="Times New Roman" w:hAnsi="Times New Roman"/>
          <w:sz w:val="24"/>
          <w:szCs w:val="24"/>
          <w:lang w:val="en-GB"/>
        </w:rPr>
        <w:t>=18.8 Hz,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bookmarkEnd w:id="2"/>
      <w:r w:rsidR="00C17B01" w:rsidRPr="000C7A3C">
        <w:rPr>
          <w:rFonts w:ascii="Times New Roman" w:hAnsi="Times New Roman"/>
          <w:sz w:val="24"/>
          <w:szCs w:val="24"/>
          <w:lang w:val="en-GB"/>
        </w:rPr>
        <w:t>H-2b), 3.46 (</w:t>
      </w:r>
      <w:r w:rsidR="00144689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OC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C17B0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, 3.75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5.5 Hz, H-7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4.21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4.1 Hz, H-5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4.2</w:t>
      </w:r>
      <w:r w:rsidR="005A19A3" w:rsidRPr="000C7A3C">
        <w:rPr>
          <w:rFonts w:ascii="Times New Roman" w:hAnsi="Times New Roman"/>
          <w:sz w:val="24"/>
          <w:szCs w:val="24"/>
          <w:lang w:val="en-GB"/>
        </w:rPr>
        <w:t>6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5A19A3" w:rsidRPr="000C7A3C">
        <w:rPr>
          <w:rFonts w:ascii="Times New Roman" w:hAnsi="Times New Roman"/>
          <w:sz w:val="24"/>
          <w:szCs w:val="24"/>
          <w:lang w:val="en-GB"/>
        </w:rPr>
        <w:t>t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=4.1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5.5 Hz H-6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4.60 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4.70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2B37E0" w:rsidRPr="004F6B30">
        <w:rPr>
          <w:rFonts w:ascii="Times New Roman" w:hAnsi="Times New Roman"/>
          <w:sz w:val="24"/>
          <w:szCs w:val="24"/>
          <w:lang w:val="en-GB"/>
        </w:rPr>
        <w:t>×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C17B0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Ph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4.9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284051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4.7 Hz, H-4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>4.98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td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4.7,</w:t>
      </w:r>
      <w:r w:rsidR="00C17B01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4F408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a</w:t>
      </w:r>
      <w:r w:rsidR="00C17B0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,3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=2.</w:t>
      </w:r>
      <w:r w:rsidR="004F4081" w:rsidRPr="000C7A3C">
        <w:rPr>
          <w:rFonts w:ascii="Times New Roman" w:hAnsi="Times New Roman"/>
          <w:sz w:val="24"/>
          <w:szCs w:val="24"/>
          <w:lang w:val="en-GB"/>
        </w:rPr>
        <w:t>9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4F408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4F408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4F4081" w:rsidRPr="000C7A3C">
        <w:rPr>
          <w:rFonts w:ascii="Times New Roman" w:hAnsi="Times New Roman"/>
          <w:sz w:val="24"/>
          <w:szCs w:val="24"/>
          <w:lang w:val="en-GB"/>
        </w:rPr>
        <w:t>=4.6 Hz</w:t>
      </w:r>
      <w:r w:rsidR="00BE16FF">
        <w:rPr>
          <w:rFonts w:ascii="Times New Roman" w:hAnsi="Times New Roman"/>
          <w:sz w:val="24"/>
          <w:szCs w:val="24"/>
          <w:lang w:val="en-GB"/>
        </w:rPr>
        <w:t>,</w:t>
      </w:r>
      <w:r w:rsidR="004F408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H-3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7.30–7.45 (</w:t>
      </w:r>
      <w:r w:rsidR="003D492F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2B37E0" w:rsidRPr="000C7A3C">
        <w:rPr>
          <w:rFonts w:ascii="Times New Roman" w:hAnsi="Times New Roman"/>
          <w:sz w:val="24"/>
          <w:szCs w:val="24"/>
          <w:lang w:val="en-GB"/>
        </w:rPr>
        <w:t xml:space="preserve">5H,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C17B01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409B3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E409B3"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="00E409B3"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="00E409B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E409B3"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14.06 (C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), 22.61, 25.80, 29.62, 31.67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(4×</w:t>
      </w:r>
      <w:r w:rsidR="009C25A5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03 (C-2), 68.57 (C-7), 71.86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9C25A5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C2546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, 72.76 (</w:t>
      </w:r>
      <w:r w:rsidR="009C25A5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9C25A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Ph), 76.</w:t>
      </w:r>
      <w:r w:rsidR="00C25466" w:rsidRPr="000C7A3C">
        <w:rPr>
          <w:rFonts w:ascii="Times New Roman" w:hAnsi="Times New Roman"/>
          <w:sz w:val="24"/>
          <w:szCs w:val="24"/>
          <w:lang w:val="en-GB"/>
        </w:rPr>
        <w:t>8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3 (C-3), 79.65 (C-6), 81.51 (C-5), 85.52 (C-4), 127.75, 128.17, 128.60, 137.17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9C25A5" w:rsidRPr="000C7A3C">
        <w:rPr>
          <w:rFonts w:ascii="Times New Roman" w:hAnsi="Times New Roman"/>
          <w:sz w:val="24"/>
          <w:szCs w:val="24"/>
          <w:lang w:val="en-GB"/>
        </w:rPr>
        <w:t>), 175.35 (C=O).</w:t>
      </w:r>
      <w:r w:rsidR="0004580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203876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 xml:space="preserve"> 371.18272 (M</w:t>
      </w:r>
      <w:r w:rsidR="00203876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0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8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113F65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>371.18344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E409B3" w:rsidRPr="000C7A3C" w:rsidRDefault="00D163DC" w:rsidP="00695AC2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3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oil</w:t>
      </w:r>
      <w:r w:rsidR="00AA2074" w:rsidRPr="000C7A3C">
        <w:rPr>
          <w:rFonts w:ascii="Times New Roman" w:hAnsi="Times New Roman"/>
          <w:sz w:val="24"/>
          <w:szCs w:val="24"/>
          <w:lang w:val="en-GB"/>
        </w:rPr>
        <w:t>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16.0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28 </w:t>
      </w:r>
      <w:r w:rsidR="0064491B" w:rsidRPr="000C7A3C">
        <w:rPr>
          <w:rFonts w:ascii="Times New Roman" w:hAnsi="Times New Roman"/>
          <w:lang w:val="en-GB"/>
        </w:rPr>
        <w:t>(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1:1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615B45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89 (C=O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Pr="000C7A3C">
        <w:rPr>
          <w:rFonts w:ascii="Times New Roman" w:hAnsi="Times New Roman"/>
          <w:sz w:val="24"/>
          <w:szCs w:val="24"/>
          <w:lang w:val="en-GB"/>
        </w:rPr>
        <w:t>0.89 (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1.19–1.41 (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8H, </w:t>
      </w:r>
      <w:r w:rsidRPr="000C7A3C">
        <w:rPr>
          <w:rFonts w:ascii="Times New Roman" w:hAnsi="Times New Roman"/>
          <w:sz w:val="24"/>
          <w:szCs w:val="24"/>
          <w:lang w:val="en-GB"/>
        </w:rPr>
        <w:t>4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8 (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.69 (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>d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73075A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>18.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9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0012A9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12A9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4051">
        <w:rPr>
          <w:rFonts w:ascii="Times New Roman" w:hAnsi="Times New Roman"/>
          <w:sz w:val="24"/>
          <w:szCs w:val="24"/>
          <w:vertAlign w:val="subscript"/>
          <w:lang w:val="en-GB"/>
        </w:rPr>
        <w:t>a</w:t>
      </w:r>
      <w:r w:rsidR="000012A9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,3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>=2.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6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 Hz</w:t>
      </w:r>
      <w:r w:rsidR="00127312">
        <w:rPr>
          <w:rFonts w:ascii="Times New Roman" w:hAnsi="Times New Roman"/>
          <w:sz w:val="24"/>
          <w:szCs w:val="24"/>
          <w:lang w:val="en-GB"/>
        </w:rPr>
        <w:t>,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>H-2a), 2.7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B71A5C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71A5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71A5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=18.9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>=</w:t>
      </w:r>
      <w:r w:rsidR="000012A9" w:rsidRPr="000C7A3C">
        <w:rPr>
          <w:rFonts w:ascii="Times New Roman" w:hAnsi="Times New Roman"/>
          <w:sz w:val="24"/>
          <w:szCs w:val="24"/>
          <w:lang w:val="en-GB"/>
        </w:rPr>
        <w:t>4.7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Hz, H-2b), 3.38–3.54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3.65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EC61A9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>=5.5 Hz, H-7), 4.21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4.0 Hz, H-5), 4.27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4.1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>=5.5 Hz, H-6), 4.60 and 4.70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73075A">
        <w:rPr>
          <w:rFonts w:ascii="Times New Roman" w:hAnsi="Times New Roman"/>
          <w:sz w:val="24"/>
          <w:szCs w:val="24"/>
          <w:lang w:val="en-GB"/>
        </w:rPr>
        <w:t>×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Ph), 4.92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73075A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>=4.7 Hz, H-4), 4.98 (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t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d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>=4.6,</w:t>
      </w:r>
      <w:r w:rsidR="0081629C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81629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=2.9,</w:t>
      </w:r>
      <w:r w:rsidR="0081629C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81629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81629C" w:rsidRPr="000C7A3C">
        <w:rPr>
          <w:rFonts w:ascii="Times New Roman" w:hAnsi="Times New Roman"/>
          <w:sz w:val="24"/>
          <w:szCs w:val="24"/>
          <w:lang w:val="en-GB"/>
        </w:rPr>
        <w:t>=4.6 Hz</w:t>
      </w:r>
      <w:r w:rsidR="00BE16FF">
        <w:rPr>
          <w:rFonts w:ascii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H-3), 7.29–7.40 (</w:t>
      </w:r>
      <w:r w:rsidR="00B71A5C" w:rsidRPr="000C7A3C">
        <w:rPr>
          <w:rFonts w:ascii="Times New Roman" w:hAnsi="Times New Roman"/>
          <w:sz w:val="24"/>
          <w:szCs w:val="24"/>
          <w:lang w:val="en-GB"/>
        </w:rPr>
        <w:t>m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3075A" w:rsidRPr="000C7A3C">
        <w:rPr>
          <w:rFonts w:ascii="Times New Roman" w:hAnsi="Times New Roman"/>
          <w:sz w:val="24"/>
          <w:szCs w:val="24"/>
          <w:lang w:val="en-GB"/>
        </w:rPr>
        <w:t xml:space="preserve">5H,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BE16FF">
        <w:rPr>
          <w:rFonts w:ascii="Times New Roman" w:hAnsi="Times New Roman"/>
          <w:sz w:val="24"/>
          <w:szCs w:val="24"/>
          <w:lang w:val="en-GB"/>
        </w:rPr>
        <w:t>C NMR (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14.</w:t>
      </w:r>
      <w:r w:rsidR="005A19A3" w:rsidRPr="000C7A3C">
        <w:rPr>
          <w:rFonts w:ascii="Times New Roman" w:hAnsi="Times New Roman"/>
          <w:sz w:val="24"/>
          <w:szCs w:val="24"/>
          <w:lang w:val="en-GB"/>
        </w:rPr>
        <w:t>10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), 22.62, 26.08, 29.14, 29.66, 31.81 (5×C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03 (C-2), 68.57 (C-7), 71.86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C422E1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, 72.76 (CH</w:t>
      </w:r>
      <w:r w:rsidR="00C422E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Ph), 76.83 (C-3), 79.65 (C-6), 81.51 (C-5), 85.53 (C-4), 127.75, 128.17, 128.60, 137.17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C422E1" w:rsidRPr="000C7A3C">
        <w:rPr>
          <w:rFonts w:ascii="Times New Roman" w:hAnsi="Times New Roman"/>
          <w:sz w:val="24"/>
          <w:szCs w:val="24"/>
          <w:lang w:val="en-GB"/>
        </w:rPr>
        <w:t>), 175.35 (C=O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F75A88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F75A88" w:rsidRPr="000C7A3C">
        <w:rPr>
          <w:rFonts w:ascii="Times New Roman" w:hAnsi="Times New Roman"/>
          <w:sz w:val="24"/>
          <w:szCs w:val="24"/>
          <w:lang w:val="en-GB"/>
        </w:rPr>
        <w:t xml:space="preserve"> 385.19874 (M</w:t>
      </w:r>
      <w:r w:rsidR="00F75A88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75A88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1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0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113F65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385.19909.</w:t>
      </w:r>
    </w:p>
    <w:p w:rsidR="008F7F72" w:rsidRPr="000C7A3C" w:rsidRDefault="008F7F72" w:rsidP="00695AC2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oct</w:t>
      </w:r>
      <w:r w:rsidR="00EC4B6F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y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4)</w:t>
      </w:r>
      <w:r w:rsidR="00EC4B6F"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oil</w:t>
      </w:r>
      <w:r w:rsidR="007B7F76" w:rsidRPr="000C7A3C">
        <w:rPr>
          <w:rFonts w:ascii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</w:t>
      </w:r>
      <w:r w:rsidR="00FA75FF" w:rsidRPr="000C7A3C">
        <w:rPr>
          <w:rFonts w:ascii="Times New Roman" w:eastAsia="Times New Roman" w:hAnsi="Times New Roman"/>
          <w:sz w:val="24"/>
          <w:szCs w:val="24"/>
          <w:lang w:val="en-GB"/>
        </w:rPr>
        <w:t>14,8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= 0.2</w:t>
      </w:r>
      <w:r w:rsidR="00FA75FF" w:rsidRPr="000C7A3C">
        <w:rPr>
          <w:rFonts w:ascii="Times New Roman" w:eastAsia="Times New Roman" w:hAnsi="Times New Roman"/>
          <w:sz w:val="24"/>
          <w:szCs w:val="24"/>
          <w:lang w:val="en-GB"/>
        </w:rPr>
        <w:t>5</w:t>
      </w:r>
      <w:r w:rsidR="0064491B" w:rsidRPr="000C7A3C">
        <w:rPr>
          <w:rFonts w:ascii="Times New Roman" w:hAnsi="Times New Roman"/>
          <w:lang w:val="en-GB"/>
        </w:rPr>
        <w:t xml:space="preserve"> (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1:1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)</w:t>
      </w:r>
      <w:r w:rsidR="00BD4CEC" w:rsidRPr="000C7A3C">
        <w:rPr>
          <w:rFonts w:ascii="Times New Roman" w:hAnsi="Times New Roman"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</w:t>
      </w:r>
      <w:r w:rsidR="00FA75FF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90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(C=O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0.89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t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6.9 Hz, 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, 1.22–1.38 (</w:t>
      </w:r>
      <w:r w:rsidR="0063115E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0H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5×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8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28755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, 2.68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1482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=18.7,</w:t>
      </w:r>
      <w:r w:rsidR="00214827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=2.5 Hz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, H-2a)</w:t>
      </w:r>
      <w:r w:rsidR="000E43D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2.71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21482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7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1482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=4.8 Hz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, H-2b)</w:t>
      </w:r>
      <w:r w:rsidR="000E43D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3.37–3.54 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(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>2H,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OC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28755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E43D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E43D5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3.65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EC61A9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5.5 Hz, H-7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4.20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4.0 Hz, H-5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4.25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td,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4.1,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5.5 Hz, H-6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4.60 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4.69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30503C">
        <w:rPr>
          <w:rFonts w:ascii="Times New Roman" w:hAnsi="Times New Roman"/>
          <w:sz w:val="24"/>
          <w:szCs w:val="24"/>
          <w:lang w:val="en-GB"/>
        </w:rPr>
        <w:t>×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287551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Ph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4.92 (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4.7 Hz, H-4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4.97 (</w:t>
      </w:r>
      <w:r w:rsidR="0063115E" w:rsidRPr="000C7A3C">
        <w:rPr>
          <w:rFonts w:ascii="Times New Roman" w:hAnsi="Times New Roman"/>
          <w:sz w:val="24"/>
          <w:szCs w:val="24"/>
          <w:lang w:val="en-GB"/>
        </w:rPr>
        <w:t xml:space="preserve">t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=4.8, </w:t>
      </w:r>
      <w:r w:rsidR="00287551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a</w:t>
      </w:r>
      <w:r w:rsidR="002875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,3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=2.5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1482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21482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214827" w:rsidRPr="000C7A3C">
        <w:rPr>
          <w:rFonts w:ascii="Times New Roman" w:hAnsi="Times New Roman"/>
          <w:sz w:val="24"/>
          <w:szCs w:val="24"/>
          <w:lang w:val="en-GB"/>
        </w:rPr>
        <w:t>=4.8 Hz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H-3)</w:t>
      </w:r>
      <w:r w:rsidR="007A5C32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7.29–7.43 (</w:t>
      </w:r>
      <w:r w:rsidR="0063115E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>5H,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287551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14.01 (C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), 22.56, 26.02, 29.16, 29.33, 29.56, 31.73 (6×C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 xml:space="preserve"> from side chain), </w:t>
      </w:r>
      <w:r w:rsidR="00812C54">
        <w:rPr>
          <w:rFonts w:ascii="Times New Roman" w:hAnsi="Times New Roman"/>
          <w:sz w:val="24"/>
          <w:szCs w:val="24"/>
          <w:lang w:val="en-GB"/>
        </w:rPr>
        <w:t>35.92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12C54">
        <w:rPr>
          <w:rFonts w:ascii="Times New Roman" w:hAnsi="Times New Roman"/>
          <w:sz w:val="24"/>
          <w:szCs w:val="24"/>
          <w:lang w:val="en-GB"/>
        </w:rPr>
        <w:t>(C-2), 68.47 (C-7), 71.75 (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E309AB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, 72.6</w:t>
      </w:r>
      <w:r w:rsidR="00F14CCD" w:rsidRPr="000C7A3C">
        <w:rPr>
          <w:rFonts w:ascii="Times New Roman" w:hAnsi="Times New Roman"/>
          <w:sz w:val="24"/>
          <w:szCs w:val="24"/>
          <w:lang w:val="en-GB"/>
        </w:rPr>
        <w:t>3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 xml:space="preserve"> (CH</w:t>
      </w:r>
      <w:r w:rsidR="00E309A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Ph), 76.73 (C-3), 79.54 (C-6), 81.40 (C-5), 85.40 (C-4), 127.64, 128.05, 128.49. 137.10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E309AB" w:rsidRPr="000C7A3C">
        <w:rPr>
          <w:rFonts w:ascii="Times New Roman" w:hAnsi="Times New Roman"/>
          <w:sz w:val="24"/>
          <w:szCs w:val="24"/>
          <w:lang w:val="en-GB"/>
        </w:rPr>
        <w:t>), 175.26 (C=O).</w:t>
      </w:r>
      <w:r w:rsidR="0004580E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1D7198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 xml:space="preserve"> 399.21400 (M</w:t>
      </w:r>
      <w:r w:rsidR="001D7198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2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2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B6146" w:rsidRPr="000C7A3C">
        <w:rPr>
          <w:rFonts w:ascii="Times New Roman" w:hAnsi="Times New Roman"/>
          <w:sz w:val="24"/>
          <w:szCs w:val="24"/>
          <w:lang w:val="en-GB"/>
        </w:rPr>
        <w:t>399.21474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; </w:t>
      </w:r>
      <w:r w:rsidR="001D7198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 xml:space="preserve"> 415.18765 (M</w:t>
      </w:r>
      <w:r w:rsidR="001D7198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 xml:space="preserve">+K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2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2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K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415.18868</w:t>
      </w:r>
      <w:r w:rsidR="001D7198"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2D4450" w:rsidRPr="000C7A3C" w:rsidRDefault="00442EC5" w:rsidP="00203876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non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5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="00CF1AA6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crystals, 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mp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 xml:space="preserve"> 34 °C (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CF1AA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CF1AA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/hexane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CF1AA6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CF1AA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D 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>–10.8 (</w:t>
      </w:r>
      <w:r w:rsidR="00CF1AA6" w:rsidRPr="000C7A3C">
        <w:rPr>
          <w:rFonts w:ascii="Times New Roman" w:hAnsi="Times New Roman"/>
          <w:i/>
          <w:sz w:val="24"/>
          <w:szCs w:val="24"/>
          <w:lang w:val="en-GB"/>
        </w:rPr>
        <w:t>c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 xml:space="preserve"> 0.75, CHCl</w:t>
      </w:r>
      <w:r w:rsidR="00CF1AA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>), R</w:t>
      </w:r>
      <w:r w:rsidR="00CF1AA6" w:rsidRPr="000C7A3C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>=0.33 (1:1 Et</w:t>
      </w:r>
      <w:r w:rsidR="00CF1AA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CF1AA6" w:rsidRPr="000C7A3C">
        <w:rPr>
          <w:rFonts w:ascii="Times New Roman" w:hAnsi="Times New Roman"/>
          <w:sz w:val="24"/>
          <w:szCs w:val="24"/>
          <w:lang w:val="en-GB"/>
        </w:rPr>
        <w:t xml:space="preserve">O/light petroleum). 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film): </w:t>
      </w:r>
      <w:r w:rsidR="00CF1AA6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="00CF1AA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="00CF1AA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73 (C=O). </w:t>
      </w:r>
      <w:r w:rsidR="0092138C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 NMR (250 MHz, CDCl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): δ 0.89 (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18498B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6.9 Hz, CH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3F3F68">
        <w:rPr>
          <w:rFonts w:ascii="Times New Roman" w:hAnsi="Times New Roman"/>
          <w:sz w:val="24"/>
          <w:szCs w:val="24"/>
          <w:lang w:val="en-GB"/>
        </w:rPr>
        <w:t>), 1.18–1.39 (m, 1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, 6×CH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 xml:space="preserve"> from side chain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), 1.57 (</w:t>
      </w:r>
      <w:r w:rsidR="003F3F68">
        <w:rPr>
          <w:rFonts w:ascii="Times New Roman" w:hAnsi="Times New Roman"/>
          <w:sz w:val="24"/>
          <w:szCs w:val="24"/>
          <w:lang w:val="en-GB"/>
        </w:rPr>
        <w:t>m, 2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H, OCH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18498B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18498B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="0018498B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), 2.66–2.76 (</w:t>
      </w:r>
      <w:r w:rsidR="008C5120" w:rsidRPr="000C7A3C">
        <w:rPr>
          <w:rFonts w:ascii="Times New Roman" w:hAnsi="Times New Roman"/>
          <w:i/>
          <w:sz w:val="24"/>
          <w:szCs w:val="24"/>
          <w:lang w:val="en-GB"/>
        </w:rPr>
        <w:t>pseudo</w:t>
      </w:r>
      <w:r w:rsidR="008C5120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3F68">
        <w:rPr>
          <w:rFonts w:ascii="Times New Roman" w:hAnsi="Times New Roman"/>
          <w:sz w:val="24"/>
          <w:szCs w:val="24"/>
          <w:lang w:val="en-GB"/>
        </w:rPr>
        <w:t>d, 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, 2</w:t>
      </w:r>
      <w:r w:rsidR="008C5120" w:rsidRPr="000C7A3C">
        <w:rPr>
          <w:rFonts w:ascii="Times New Roman" w:hAnsi="Times New Roman"/>
          <w:sz w:val="24"/>
          <w:szCs w:val="24"/>
          <w:lang w:val="en-GB"/>
        </w:rPr>
        <w:t>×</w:t>
      </w:r>
      <w:r w:rsidR="003F3F68">
        <w:rPr>
          <w:rFonts w:ascii="Times New Roman" w:hAnsi="Times New Roman"/>
          <w:sz w:val="24"/>
          <w:szCs w:val="24"/>
          <w:lang w:val="en-GB"/>
        </w:rPr>
        <w:t>H-2), 3.45 (m, 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, OC</w:t>
      </w:r>
      <w:r w:rsidR="0092138C" w:rsidRPr="000C7A3C">
        <w:rPr>
          <w:rFonts w:ascii="Times New Roman" w:hAnsi="Times New Roman"/>
          <w:i/>
          <w:sz w:val="24"/>
          <w:szCs w:val="24"/>
          <w:lang w:val="en-GB"/>
        </w:rPr>
        <w:t>H</w:t>
      </w:r>
      <w:r w:rsidR="0092138C" w:rsidRPr="000C7A3C">
        <w:rPr>
          <w:rFonts w:ascii="Times New Roman" w:hAnsi="Times New Roman"/>
          <w:b/>
          <w:sz w:val="24"/>
          <w:szCs w:val="24"/>
          <w:vertAlign w:val="subscript"/>
          <w:lang w:val="en-GB"/>
        </w:rPr>
        <w:t>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3F3F68">
        <w:rPr>
          <w:rFonts w:ascii="Times New Roman" w:hAnsi="Times New Roman"/>
          <w:sz w:val="24"/>
          <w:szCs w:val="24"/>
          <w:lang w:val="en-GB"/>
        </w:rPr>
        <w:t>), 3.65 (d, 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iCs/>
          <w:sz w:val="24"/>
          <w:szCs w:val="24"/>
          <w:vertAlign w:val="subscript"/>
          <w:lang w:val="en-GB"/>
        </w:rPr>
        <w:t>6,7</w:t>
      </w:r>
      <w:r w:rsidR="003F3F68">
        <w:rPr>
          <w:rFonts w:ascii="Times New Roman" w:hAnsi="Times New Roman"/>
          <w:sz w:val="24"/>
          <w:szCs w:val="24"/>
          <w:lang w:val="en-GB"/>
        </w:rPr>
        <w:t xml:space="preserve">=5.4 Hz, </w:t>
      </w:r>
      <w:r w:rsidR="003F3F68">
        <w:rPr>
          <w:rFonts w:ascii="Times New Roman" w:hAnsi="Times New Roman"/>
          <w:sz w:val="24"/>
          <w:szCs w:val="24"/>
          <w:lang w:val="en-GB"/>
        </w:rPr>
        <w:lastRenderedPageBreak/>
        <w:t>H-7), 4.20 (d, 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3F3F68">
        <w:rPr>
          <w:rFonts w:ascii="Times New Roman" w:hAnsi="Times New Roman"/>
          <w:sz w:val="24"/>
          <w:szCs w:val="24"/>
          <w:lang w:val="en-GB"/>
        </w:rPr>
        <w:t>=4.3 Hz, H-5), 4.26 (m, 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,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=4.3,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92138C" w:rsidRPr="000C7A3C">
        <w:rPr>
          <w:rFonts w:ascii="Times New Roman" w:hAnsi="Times New Roman"/>
          <w:iCs/>
          <w:sz w:val="24"/>
          <w:szCs w:val="24"/>
          <w:vertAlign w:val="subscript"/>
          <w:lang w:val="en-GB"/>
        </w:rPr>
        <w:t>6,7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=5.4 Hz, H-6), 4.59 </w:t>
      </w:r>
      <w:r w:rsidR="003E0C2D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3F3F68">
        <w:rPr>
          <w:rFonts w:ascii="Times New Roman" w:hAnsi="Times New Roman"/>
          <w:sz w:val="24"/>
          <w:szCs w:val="24"/>
          <w:lang w:val="en-GB"/>
        </w:rPr>
        <w:t xml:space="preserve"> 4.69 (2×d, 2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=11.9 Hz,</w:t>
      </w:r>
      <w:r w:rsidR="0092138C" w:rsidRPr="000C7A3C">
        <w:rPr>
          <w:rFonts w:ascii="Times New Roman" w:hAnsi="Times New Roman"/>
          <w:iCs/>
          <w:sz w:val="24"/>
          <w:szCs w:val="24"/>
          <w:lang w:val="en-GB"/>
        </w:rPr>
        <w:t xml:space="preserve"> 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92138C" w:rsidRPr="000C7A3C">
        <w:rPr>
          <w:rFonts w:ascii="Times New Roman" w:hAnsi="Times New Roman"/>
          <w:i/>
          <w:sz w:val="24"/>
          <w:szCs w:val="24"/>
          <w:lang w:val="en-GB"/>
        </w:rPr>
        <w:t>H</w:t>
      </w:r>
      <w:r w:rsidR="0092138C" w:rsidRPr="00284051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92138C" w:rsidRPr="000C7A3C">
        <w:rPr>
          <w:rFonts w:ascii="Times New Roman" w:hAnsi="Times New Roman"/>
          <w:iCs/>
          <w:sz w:val="24"/>
          <w:szCs w:val="24"/>
          <w:lang w:val="en-GB"/>
        </w:rPr>
        <w:t>Ph</w:t>
      </w:r>
      <w:r w:rsidR="003F3F68">
        <w:rPr>
          <w:rFonts w:ascii="Times New Roman" w:hAnsi="Times New Roman"/>
          <w:sz w:val="24"/>
          <w:szCs w:val="24"/>
          <w:lang w:val="en-GB"/>
        </w:rPr>
        <w:t>), 4.92 (d, 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3F3F68">
        <w:rPr>
          <w:rFonts w:ascii="Times New Roman" w:hAnsi="Times New Roman"/>
          <w:sz w:val="24"/>
          <w:szCs w:val="24"/>
          <w:lang w:val="en-GB"/>
        </w:rPr>
        <w:t>=4.1 Hz, H-4), 4.98 (m, 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2a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=2.8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2b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 xml:space="preserve">=3.1, </w:t>
      </w:r>
      <w:r w:rsidR="0092138C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92138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3F3F68">
        <w:rPr>
          <w:rFonts w:ascii="Times New Roman" w:hAnsi="Times New Roman"/>
          <w:sz w:val="24"/>
          <w:szCs w:val="24"/>
          <w:lang w:val="en-GB"/>
        </w:rPr>
        <w:t>=4.1 Hz, H-3), 7.29–7.43 (m, 5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,</w:t>
      </w:r>
      <w:r w:rsidR="0092138C" w:rsidRPr="000C7A3C">
        <w:rPr>
          <w:rFonts w:ascii="Times New Roman" w:hAnsi="Times New Roman"/>
          <w:iCs/>
          <w:sz w:val="24"/>
          <w:szCs w:val="24"/>
          <w:lang w:val="en-GB"/>
        </w:rPr>
        <w:t xml:space="preserve"> Ph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C78A3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C NMR (62.9 MHz, CDCl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): δ 14.05 (Me), 22.60, 26.04, 29.20, 29.40, 29.48, 29.58 and 31.81 (7×CH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) 35.94 (C-2), 68.49 (C-7), 71.78 (O</w:t>
      </w:r>
      <w:r w:rsidR="00FC78A3" w:rsidRPr="000C7A3C">
        <w:rPr>
          <w:rFonts w:ascii="Times New Roman" w:hAnsi="Times New Roman"/>
          <w:i/>
          <w:sz w:val="24"/>
          <w:szCs w:val="24"/>
          <w:lang w:val="en-GB"/>
        </w:rPr>
        <w:t>C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), 72.66 (</w:t>
      </w:r>
      <w:r w:rsidR="00FC78A3" w:rsidRPr="000C7A3C">
        <w:rPr>
          <w:rFonts w:ascii="Times New Roman" w:hAnsi="Times New Roman"/>
          <w:bCs/>
          <w:i/>
          <w:sz w:val="24"/>
          <w:szCs w:val="24"/>
          <w:lang w:val="en-GB"/>
        </w:rPr>
        <w:t>C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FC78A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284051" w:rsidRPr="000C7A3C">
        <w:rPr>
          <w:rFonts w:ascii="Times New Roman" w:hAnsi="Times New Roman"/>
          <w:sz w:val="24"/>
          <w:szCs w:val="24"/>
          <w:lang w:val="en-GB"/>
        </w:rPr>
        <w:t>Ph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>), 76.75 (C-3), 79.57 (C-6), 81.42 (C-5), 85.44 (C-4), 127.67, 128.08, 128.51 and 137.10 (Ph), 175.29 (C-1).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 xml:space="preserve"> LRMS (ESI</w:t>
      </w:r>
      <w:r w:rsidR="002D445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 xml:space="preserve">): </w:t>
      </w:r>
      <w:r w:rsidR="002D4450" w:rsidRPr="000C7A3C">
        <w:rPr>
          <w:rFonts w:ascii="Times New Roman" w:hAnsi="Times New Roman"/>
          <w:i/>
          <w:sz w:val="24"/>
          <w:szCs w:val="24"/>
          <w:lang w:val="en-GB"/>
        </w:rPr>
        <w:t>m/</w:t>
      </w:r>
      <w:r w:rsidR="00B139A4" w:rsidRPr="000C7A3C">
        <w:rPr>
          <w:rFonts w:ascii="Times New Roman" w:hAnsi="Times New Roman"/>
          <w:i/>
          <w:sz w:val="24"/>
          <w:szCs w:val="24"/>
          <w:lang w:val="en-GB"/>
        </w:rPr>
        <w:t>z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 xml:space="preserve"> 429 (M</w:t>
      </w:r>
      <w:r w:rsidR="002D445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>+K), 413 (M</w:t>
      </w:r>
      <w:r w:rsidR="002D445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>+Na), 391 (M</w:t>
      </w:r>
      <w:r w:rsidR="002D445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D4450" w:rsidRPr="000C7A3C">
        <w:rPr>
          <w:rFonts w:ascii="Times New Roman" w:hAnsi="Times New Roman"/>
          <w:sz w:val="24"/>
          <w:szCs w:val="24"/>
          <w:lang w:val="en-GB"/>
        </w:rPr>
        <w:t>+H).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HRMS (ESI</w:t>
      </w:r>
      <w:r w:rsidR="005142C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A32F03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A32F03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 391.2482 (M</w:t>
      </w:r>
      <w:r w:rsidR="005142C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+H), calcd. for C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3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5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: 391.2479; </w:t>
      </w:r>
      <w:r w:rsidR="00A32F03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A32F0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408.2745 (M</w:t>
      </w:r>
      <w:r w:rsidR="005142C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+NH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), calcd. for C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3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8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NO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: 408.2744; </w:t>
      </w:r>
      <w:r w:rsidR="00A32F03" w:rsidRPr="000C7A3C">
        <w:rPr>
          <w:rFonts w:ascii="Times New Roman" w:hAnsi="Times New Roman"/>
          <w:i/>
          <w:sz w:val="24"/>
          <w:szCs w:val="24"/>
          <w:lang w:val="en-GB"/>
        </w:rPr>
        <w:t xml:space="preserve">m/z 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413.2290 (M</w:t>
      </w:r>
      <w:r w:rsidR="005142C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+Na), calcd. for C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3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4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: 413.2298; </w:t>
      </w:r>
      <w:r w:rsidR="005142C0" w:rsidRPr="000C7A3C">
        <w:rPr>
          <w:rFonts w:ascii="Times New Roman" w:hAnsi="Times New Roman"/>
          <w:i/>
          <w:sz w:val="24"/>
          <w:szCs w:val="24"/>
          <w:lang w:val="en-GB"/>
        </w:rPr>
        <w:t>m/</w:t>
      </w:r>
      <w:r w:rsidR="00B139A4" w:rsidRPr="000C7A3C">
        <w:rPr>
          <w:rFonts w:ascii="Times New Roman" w:hAnsi="Times New Roman"/>
          <w:i/>
          <w:sz w:val="24"/>
          <w:szCs w:val="24"/>
          <w:lang w:val="en-GB"/>
        </w:rPr>
        <w:t>z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 429.2034 (M</w:t>
      </w:r>
      <w:r w:rsidR="005142C0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+K), calcd. for C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3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4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>KO</w:t>
      </w:r>
      <w:r w:rsidR="005142C0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5142C0" w:rsidRPr="000C7A3C">
        <w:rPr>
          <w:rFonts w:ascii="Times New Roman" w:hAnsi="Times New Roman"/>
          <w:sz w:val="24"/>
          <w:szCs w:val="24"/>
          <w:lang w:val="en-GB"/>
        </w:rPr>
        <w:t xml:space="preserve"> 429.2038.</w:t>
      </w:r>
    </w:p>
    <w:p w:rsidR="001C3C01" w:rsidRPr="000C7A3C" w:rsidRDefault="001C3C01" w:rsidP="00203876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="00442EC5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dec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</w:t>
      </w:r>
      <w:r w:rsidR="00442EC5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6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 xml:space="preserve"> oil,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[</w:t>
      </w:r>
      <w:r w:rsidR="0064491B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64491B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D 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Pr="000C7A3C">
        <w:rPr>
          <w:rFonts w:ascii="Times New Roman" w:hAnsi="Times New Roman"/>
          <w:sz w:val="24"/>
          <w:szCs w:val="24"/>
          <w:lang w:val="en-GB"/>
        </w:rPr>
        <w:t>−11.1 (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0.63, CH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; R</w:t>
      </w:r>
      <w:r w:rsidRPr="000C7A3C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0.44 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(1:1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).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61EE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film): </w:t>
      </w:r>
      <w:r w:rsidR="00D61EE6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="00D61EE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47CE9" w:rsidRPr="000C7A3C">
        <w:rPr>
          <w:rFonts w:ascii="Times New Roman" w:eastAsia="Times New Roman" w:hAnsi="Times New Roman"/>
          <w:sz w:val="24"/>
          <w:szCs w:val="24"/>
          <w:lang w:val="en-GB"/>
        </w:rPr>
        <w:t>1788 (C=O</w:t>
      </w:r>
      <w:r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</w:t>
      </w:r>
      <w:r w:rsidR="0092138C" w:rsidRPr="000C7A3C">
        <w:rPr>
          <w:rFonts w:ascii="Times New Roman" w:hAnsi="Times New Roman"/>
          <w:sz w:val="24"/>
          <w:szCs w:val="24"/>
          <w:lang w:val="en-GB"/>
        </w:rPr>
        <w:t>H NMR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D42B6C" w:rsidRPr="000C7A3C">
        <w:rPr>
          <w:rFonts w:ascii="Times New Roman" w:hAnsi="Times New Roman"/>
          <w:sz w:val="24"/>
          <w:szCs w:val="24"/>
          <w:lang w:val="en-GB"/>
        </w:rPr>
        <w:t xml:space="preserve">250 MHz, </w:t>
      </w:r>
      <w:r w:rsidRPr="000C7A3C">
        <w:rPr>
          <w:rFonts w:ascii="Times New Roman" w:hAnsi="Times New Roman"/>
          <w:sz w:val="24"/>
          <w:szCs w:val="24"/>
          <w:lang w:val="en-GB"/>
        </w:rPr>
        <w:t>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: δ 0.89 (</w:t>
      </w:r>
      <w:r w:rsidR="00D42B6C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>3H,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42B6C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D42B6C" w:rsidRPr="000C7A3C">
        <w:rPr>
          <w:rFonts w:ascii="Times New Roman" w:hAnsi="Times New Roman"/>
          <w:sz w:val="24"/>
          <w:szCs w:val="24"/>
          <w:lang w:val="en-GB"/>
        </w:rPr>
        <w:t>7.0 Hz, CH</w:t>
      </w:r>
      <w:r w:rsidR="00D42B6C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1.21–1.41 (m, 1</w:t>
      </w:r>
      <w:r w:rsidR="00872FE0">
        <w:rPr>
          <w:rFonts w:ascii="Times New Roman" w:hAnsi="Times New Roman"/>
          <w:sz w:val="24"/>
          <w:szCs w:val="24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>H, 7</w:t>
      </w:r>
      <w:r w:rsidRPr="000C7A3C">
        <w:rPr>
          <w:rFonts w:ascii="Times New Roman" w:hAnsi="Times New Roman"/>
          <w:sz w:val="24"/>
          <w:szCs w:val="24"/>
          <w:lang w:val="en-GB"/>
        </w:rPr>
        <w:sym w:font="Symbol" w:char="F0B4"/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42B6C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r w:rsidR="003F3F68">
        <w:rPr>
          <w:rFonts w:ascii="Times New Roman" w:hAnsi="Times New Roman"/>
          <w:sz w:val="24"/>
          <w:szCs w:val="24"/>
          <w:lang w:val="en-GB"/>
        </w:rPr>
        <w:t>), 1.49–1.64 (m, 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52021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520216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520216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52021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1849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52021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.72 (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p</w:t>
      </w:r>
      <w:r w:rsidR="00520216" w:rsidRPr="000C7A3C">
        <w:rPr>
          <w:rFonts w:ascii="Times New Roman" w:hAnsi="Times New Roman"/>
          <w:i/>
          <w:sz w:val="24"/>
          <w:szCs w:val="24"/>
          <w:lang w:val="en-GB"/>
        </w:rPr>
        <w:t>seudo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F3F68">
        <w:rPr>
          <w:rFonts w:ascii="Times New Roman" w:hAnsi="Times New Roman"/>
          <w:sz w:val="24"/>
          <w:szCs w:val="24"/>
          <w:lang w:val="en-GB"/>
        </w:rPr>
        <w:t>d, 2</w:t>
      </w:r>
      <w:r w:rsidRPr="000C7A3C">
        <w:rPr>
          <w:rFonts w:ascii="Times New Roman" w:hAnsi="Times New Roman"/>
          <w:sz w:val="24"/>
          <w:szCs w:val="24"/>
          <w:lang w:val="en-GB"/>
        </w:rPr>
        <w:t>H, 2</w:t>
      </w:r>
      <w:r w:rsidR="00520216" w:rsidRPr="000C7A3C">
        <w:rPr>
          <w:rFonts w:ascii="Times New Roman" w:hAnsi="Times New Roman"/>
          <w:sz w:val="24"/>
          <w:szCs w:val="24"/>
          <w:lang w:val="en-GB"/>
        </w:rPr>
        <w:t>×</w:t>
      </w:r>
      <w:r w:rsidR="003F3F68">
        <w:rPr>
          <w:rFonts w:ascii="Times New Roman" w:hAnsi="Times New Roman"/>
          <w:sz w:val="24"/>
          <w:szCs w:val="24"/>
          <w:lang w:val="en-GB"/>
        </w:rPr>
        <w:t>H-2), 3.46 (m, 2</w:t>
      </w:r>
      <w:r w:rsidRPr="000C7A3C">
        <w:rPr>
          <w:rFonts w:ascii="Times New Roman" w:hAnsi="Times New Roman"/>
          <w:sz w:val="24"/>
          <w:szCs w:val="24"/>
          <w:lang w:val="en-GB"/>
        </w:rPr>
        <w:t>H, 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76E16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r w:rsidR="003F3F68">
        <w:rPr>
          <w:rFonts w:ascii="Times New Roman" w:hAnsi="Times New Roman"/>
          <w:sz w:val="24"/>
          <w:szCs w:val="24"/>
          <w:lang w:val="en-GB"/>
        </w:rPr>
        <w:t>), 3.65 (d, 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>=5.3 Hz, 2</w:t>
      </w:r>
      <w:r w:rsidR="00676E16" w:rsidRPr="000C7A3C">
        <w:rPr>
          <w:rFonts w:ascii="Times New Roman" w:hAnsi="Times New Roman"/>
          <w:sz w:val="24"/>
          <w:szCs w:val="24"/>
          <w:lang w:val="en-GB"/>
        </w:rPr>
        <w:t>×</w:t>
      </w:r>
      <w:r w:rsidR="003F3F68">
        <w:rPr>
          <w:rFonts w:ascii="Times New Roman" w:hAnsi="Times New Roman"/>
          <w:sz w:val="24"/>
          <w:szCs w:val="24"/>
          <w:lang w:val="en-GB"/>
        </w:rPr>
        <w:t>H-7), 4.21 (d, 1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3F3F68">
        <w:rPr>
          <w:rFonts w:ascii="Times New Roman" w:hAnsi="Times New Roman"/>
          <w:sz w:val="24"/>
          <w:szCs w:val="24"/>
          <w:lang w:val="en-GB"/>
        </w:rPr>
        <w:t>=4.1 Hz, H-5), 4.26 (m, 1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1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3 Hz, H-6), 4.60 </w:t>
      </w:r>
      <w:r w:rsidR="003E0C2D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3F3F68">
        <w:rPr>
          <w:rFonts w:ascii="Times New Roman" w:hAnsi="Times New Roman"/>
          <w:sz w:val="24"/>
          <w:szCs w:val="24"/>
          <w:lang w:val="en-GB"/>
        </w:rPr>
        <w:t xml:space="preserve"> 4.70 (2×d, 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Pr="00BE16FF">
        <w:rPr>
          <w:rFonts w:ascii="Times New Roman" w:hAnsi="Times New Roman"/>
          <w:i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F3F68">
        <w:rPr>
          <w:rFonts w:ascii="Times New Roman" w:hAnsi="Times New Roman"/>
          <w:sz w:val="24"/>
          <w:szCs w:val="24"/>
          <w:lang w:val="en-GB"/>
        </w:rPr>
        <w:t>Ph), 4.92 (d, 1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,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3F3F68">
        <w:rPr>
          <w:rFonts w:ascii="Times New Roman" w:hAnsi="Times New Roman"/>
          <w:sz w:val="24"/>
          <w:szCs w:val="24"/>
          <w:lang w:val="en-GB"/>
        </w:rPr>
        <w:t>=4.7 Hz, H-4), 4.99 (m, 1</w:t>
      </w:r>
      <w:r w:rsidRPr="000C7A3C">
        <w:rPr>
          <w:rFonts w:ascii="Times New Roman" w:hAnsi="Times New Roman"/>
          <w:sz w:val="24"/>
          <w:szCs w:val="24"/>
          <w:lang w:val="en-GB"/>
        </w:rPr>
        <w:t>H,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3F3F68">
        <w:rPr>
          <w:rFonts w:ascii="Times New Roman" w:hAnsi="Times New Roman"/>
          <w:sz w:val="24"/>
          <w:szCs w:val="24"/>
          <w:lang w:val="en-GB"/>
        </w:rPr>
        <w:t>=4.7 Hz, H-3), 7.30–7.42 (m, 5</w:t>
      </w:r>
      <w:r w:rsidRPr="000C7A3C">
        <w:rPr>
          <w:rFonts w:ascii="Times New Roman" w:hAnsi="Times New Roman"/>
          <w:sz w:val="24"/>
          <w:szCs w:val="24"/>
          <w:lang w:val="en-GB"/>
        </w:rPr>
        <w:t>H, Ph).</w:t>
      </w:r>
      <w:r w:rsidR="00EB59C2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203876" w:rsidRPr="000C7A3C">
        <w:rPr>
          <w:rFonts w:ascii="Times New Roman" w:hAnsi="Times New Roman"/>
          <w:sz w:val="24"/>
          <w:szCs w:val="24"/>
          <w:lang w:val="en-GB"/>
        </w:rPr>
        <w:t>C NMR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FC78A3" w:rsidRPr="000C7A3C">
        <w:rPr>
          <w:rFonts w:ascii="Times New Roman" w:hAnsi="Times New Roman"/>
          <w:sz w:val="24"/>
          <w:szCs w:val="24"/>
          <w:lang w:val="en-GB"/>
        </w:rPr>
        <w:t xml:space="preserve">62.9 </w:t>
      </w:r>
      <w:r w:rsidR="00D574D6" w:rsidRPr="000C7A3C">
        <w:rPr>
          <w:rFonts w:ascii="Times New Roman" w:hAnsi="Times New Roman"/>
          <w:sz w:val="24"/>
          <w:szCs w:val="24"/>
          <w:lang w:val="en-GB"/>
        </w:rPr>
        <w:t xml:space="preserve">MHz, </w:t>
      </w:r>
      <w:r w:rsidRPr="000C7A3C">
        <w:rPr>
          <w:rFonts w:ascii="Times New Roman" w:hAnsi="Times New Roman"/>
          <w:sz w:val="24"/>
          <w:szCs w:val="24"/>
          <w:lang w:val="en-GB"/>
        </w:rPr>
        <w:t>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14.08 (Me), 22.66, 26.10, 29.30, 29.45, 29.55, 29.57, 29.63 </w:t>
      </w:r>
      <w:r w:rsidR="00EB59C2" w:rsidRPr="000C7A3C">
        <w:rPr>
          <w:rFonts w:ascii="Times New Roman" w:hAnsi="Times New Roman"/>
          <w:sz w:val="24"/>
          <w:szCs w:val="24"/>
          <w:lang w:val="en-GB"/>
        </w:rPr>
        <w:t xml:space="preserve">and </w:t>
      </w:r>
      <w:r w:rsidRPr="000C7A3C">
        <w:rPr>
          <w:rFonts w:ascii="Times New Roman" w:hAnsi="Times New Roman"/>
          <w:sz w:val="24"/>
          <w:szCs w:val="24"/>
          <w:lang w:val="en-GB"/>
        </w:rPr>
        <w:t>31.87 (8</w:t>
      </w:r>
      <w:r w:rsidR="00EB59C2" w:rsidRPr="000C7A3C">
        <w:rPr>
          <w:rFonts w:ascii="Times New Roman" w:hAnsi="Times New Roman"/>
          <w:sz w:val="24"/>
          <w:szCs w:val="24"/>
          <w:lang w:val="en-GB"/>
        </w:rPr>
        <w:t>×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B59C2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r w:rsidRPr="000C7A3C">
        <w:rPr>
          <w:rFonts w:ascii="Times New Roman" w:hAnsi="Times New Roman"/>
          <w:sz w:val="24"/>
          <w:szCs w:val="24"/>
          <w:lang w:val="en-GB"/>
        </w:rPr>
        <w:t>), 36.00 (C-2), 68.53 (C-7), 71.84 (C-9), 72.74 (</w:t>
      </w:r>
      <w:r w:rsidRPr="000C7A3C">
        <w:rPr>
          <w:rFonts w:ascii="Times New Roman" w:hAnsi="Times New Roman"/>
          <w:b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Ph), 76.79 (C-3), 79.62 (C-6), 81.50 (C-5), 85.51 (C-4), 127.71, 128.14, 128.56 </w:t>
      </w:r>
      <w:r w:rsidR="0003738A" w:rsidRPr="000C7A3C">
        <w:rPr>
          <w:rFonts w:ascii="Times New Roman" w:hAnsi="Times New Roman"/>
          <w:sz w:val="24"/>
          <w:szCs w:val="24"/>
          <w:lang w:val="en-GB"/>
        </w:rPr>
        <w:t>and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137.15 (Ph), 175.29 (C-1).</w:t>
      </w:r>
      <w:r w:rsidR="0003738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LRMS (CI): </w:t>
      </w:r>
      <w:r w:rsidRPr="000C7A3C">
        <w:rPr>
          <w:rFonts w:ascii="Times New Roman" w:hAnsi="Times New Roman"/>
          <w:i/>
          <w:sz w:val="24"/>
          <w:szCs w:val="24"/>
          <w:lang w:val="en-GB"/>
        </w:rPr>
        <w:t>m/</w:t>
      </w:r>
      <w:r w:rsidR="00B139A4" w:rsidRPr="000C7A3C">
        <w:rPr>
          <w:rFonts w:ascii="Times New Roman" w:hAnsi="Times New Roman"/>
          <w:i/>
          <w:sz w:val="24"/>
          <w:szCs w:val="24"/>
          <w:lang w:val="en-GB"/>
        </w:rPr>
        <w:t>z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405 (M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0C7A3C">
        <w:rPr>
          <w:rFonts w:ascii="Times New Roman" w:hAnsi="Times New Roman"/>
          <w:sz w:val="24"/>
          <w:szCs w:val="24"/>
          <w:lang w:val="en-GB"/>
        </w:rPr>
        <w:t>+H).</w:t>
      </w:r>
      <w:r w:rsidR="0003738A" w:rsidRPr="000C7A3C">
        <w:rPr>
          <w:rFonts w:ascii="Times New Roman" w:hAnsi="Times New Roman"/>
          <w:sz w:val="24"/>
          <w:szCs w:val="24"/>
          <w:lang w:val="en-GB"/>
        </w:rPr>
        <w:t xml:space="preserve"> Anal.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3738A" w:rsidRPr="000C7A3C">
        <w:rPr>
          <w:rFonts w:ascii="Times New Roman" w:hAnsi="Times New Roman"/>
          <w:sz w:val="24"/>
          <w:szCs w:val="24"/>
          <w:lang w:val="en-GB"/>
        </w:rPr>
        <w:t>Found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: C, 71.60; H, 9.29. </w:t>
      </w:r>
      <w:r w:rsidR="0003738A" w:rsidRPr="000C7A3C">
        <w:rPr>
          <w:rFonts w:ascii="Times New Roman" w:hAnsi="Times New Roman"/>
          <w:sz w:val="24"/>
          <w:szCs w:val="24"/>
          <w:lang w:val="en-GB"/>
        </w:rPr>
        <w:t>Calculated for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6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: C, 71.26; H, 8.97.</w:t>
      </w:r>
    </w:p>
    <w:p w:rsidR="00B002E8" w:rsidRPr="000C7A3C" w:rsidRDefault="00800DE0" w:rsidP="00695AC2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un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-heptono-1,4-lactone </w:t>
      </w:r>
      <w:r w:rsidR="003B4628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(1</w:t>
      </w:r>
      <w:r w:rsidR="00992ECB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7</w:t>
      </w:r>
      <w:r w:rsidR="003B4628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)</w:t>
      </w:r>
      <w:r w:rsidR="00EC4B6F"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7B7F76" w:rsidRPr="000C7A3C">
        <w:rPr>
          <w:rFonts w:ascii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7B7F76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30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–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32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°C</w:t>
      </w:r>
      <w:r w:rsidR="007B7F7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H</w:t>
      </w:r>
      <w:r w:rsidR="007B7F7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7B7F76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7B7F7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7B7F76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="00DF7F64" w:rsidRPr="000C7A3C">
        <w:rPr>
          <w:rFonts w:ascii="Times New Roman" w:eastAsia="Times New Roman" w:hAnsi="Times New Roman"/>
          <w:sz w:val="24"/>
          <w:szCs w:val="24"/>
          <w:lang w:val="en-GB"/>
        </w:rPr>
        <w:t>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12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8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38 </w:t>
      </w:r>
      <w:r w:rsidR="0064491B" w:rsidRPr="000C7A3C">
        <w:rPr>
          <w:rFonts w:ascii="Times New Roman" w:hAnsi="Times New Roman"/>
          <w:lang w:val="en-GB"/>
        </w:rPr>
        <w:t>(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>3: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 xml:space="preserve">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</w:t>
      </w:r>
      <w:r w:rsidR="002346ED" w:rsidRPr="000C7A3C">
        <w:rPr>
          <w:rFonts w:ascii="Times New Roman" w:eastAsia="Times New Roman" w:hAnsi="Times New Roman"/>
          <w:sz w:val="24"/>
          <w:szCs w:val="24"/>
          <w:lang w:val="en-GB"/>
        </w:rPr>
        <w:t>8</w:t>
      </w:r>
      <w:r w:rsidR="00F07F14" w:rsidRPr="000C7A3C">
        <w:rPr>
          <w:rFonts w:ascii="Times New Roman" w:eastAsia="Times New Roman" w:hAnsi="Times New Roman"/>
          <w:sz w:val="24"/>
          <w:szCs w:val="24"/>
          <w:lang w:val="en-GB"/>
        </w:rPr>
        <w:t>8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</w:t>
      </w:r>
      <w:r w:rsidR="002346ED" w:rsidRPr="000C7A3C">
        <w:rPr>
          <w:rFonts w:ascii="Times New Roman" w:eastAsia="Times New Roman" w:hAnsi="Times New Roman"/>
          <w:sz w:val="24"/>
          <w:szCs w:val="24"/>
          <w:lang w:val="en-GB"/>
        </w:rPr>
        <w:t>=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O)</w:t>
      </w:r>
      <w:r w:rsidR="002346ED"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561AE6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="00561AE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="00695AC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δ</w:t>
      </w:r>
      <w:r w:rsidR="00561AE6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0.90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t,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72FE0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7.0 Hz, 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, 1.22–1.3</w:t>
      </w:r>
      <w:r w:rsidR="00D42B6C" w:rsidRPr="000C7A3C">
        <w:rPr>
          <w:rFonts w:ascii="Times New Roman" w:hAnsi="Times New Roman"/>
          <w:sz w:val="24"/>
          <w:szCs w:val="24"/>
          <w:lang w:val="en-GB"/>
        </w:rPr>
        <w:t>8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72FE0" w:rsidRPr="000C7A3C">
        <w:rPr>
          <w:rFonts w:ascii="Times New Roman" w:hAnsi="Times New Roman"/>
          <w:sz w:val="24"/>
          <w:szCs w:val="24"/>
          <w:lang w:val="en-GB"/>
        </w:rPr>
        <w:t xml:space="preserve">16H, 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8×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7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BA3B8B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8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, 2.69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F500DB">
        <w:rPr>
          <w:rFonts w:ascii="Times New Roman" w:hAnsi="Times New Roman"/>
          <w:sz w:val="24"/>
          <w:szCs w:val="24"/>
          <w:lang w:val="en-GB"/>
        </w:rPr>
        <w:t>=18.8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2.7 Hz, H-2a), 2.75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=18.8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4.7 Hz, H-2b), 3.39–3.53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OC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BA3B8B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9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, 3.66 (</w:t>
      </w:r>
      <w:bookmarkStart w:id="3" w:name="_Hlk13589726"/>
      <w:r w:rsidR="002F30B9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EC61A9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5.5 Hz</w:t>
      </w:r>
      <w:bookmarkEnd w:id="3"/>
      <w:r w:rsidR="00BA3B8B" w:rsidRPr="000C7A3C">
        <w:rPr>
          <w:rFonts w:ascii="Times New Roman" w:hAnsi="Times New Roman"/>
          <w:sz w:val="24"/>
          <w:szCs w:val="24"/>
          <w:lang w:val="en-GB"/>
        </w:rPr>
        <w:t>, H-7), 4.21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b</w:t>
      </w:r>
      <w:r w:rsidR="0030503C">
        <w:rPr>
          <w:rFonts w:ascii="Times New Roman" w:hAnsi="Times New Roman"/>
          <w:sz w:val="24"/>
          <w:szCs w:val="24"/>
          <w:lang w:val="en-GB"/>
        </w:rPr>
        <w:t>r.</w:t>
      </w:r>
      <w:r w:rsidR="00C6099E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3050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4.0 Hz, H-5), 4.26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td,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4.0,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=5.5 Hz, H-6), 4.62 </w:t>
      </w:r>
      <w:r w:rsidR="008B654F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4.71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30503C">
        <w:rPr>
          <w:rFonts w:ascii="Times New Roman" w:hAnsi="Times New Roman"/>
          <w:sz w:val="24"/>
          <w:szCs w:val="24"/>
          <w:lang w:val="en-GB"/>
        </w:rPr>
        <w:t>×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BA3B8B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Ph), 4.93 (</w:t>
      </w:r>
      <w:bookmarkStart w:id="4" w:name="_Hlk13589915"/>
      <w:r w:rsidR="002F30B9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r w:rsidR="00872FE0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4.7</w:t>
      </w:r>
      <w:bookmarkEnd w:id="4"/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,5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0.9 Hz, H-4), 4.98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td,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=4.7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=2.8, </w:t>
      </w:r>
      <w:r w:rsidR="00BA3B8B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=4.7 Hz, H-3), 7.29–7.40 (</w:t>
      </w:r>
      <w:r w:rsidR="002F30B9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5H,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561AE6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 xml:space="preserve">C 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NMR (</w:t>
      </w:r>
      <w:r w:rsidR="00BE16FF">
        <w:rPr>
          <w:rFonts w:ascii="Times New Roman" w:eastAsia="Times New Roman" w:hAnsi="Times New Roman"/>
          <w:sz w:val="24"/>
          <w:szCs w:val="24"/>
          <w:lang w:val="en-GB"/>
        </w:rPr>
        <w:t>1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00 MHz, CDCl</w:t>
      </w:r>
      <w:r w:rsidR="00561AE6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="00561AE6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="00561AE6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14.08 (C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), 22.64, 26.07, 29.29, 29.43, 29.55, 29.57, 29.6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0, 29.65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 xml:space="preserve"> and 31.86 (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9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×C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 xml:space="preserve"> from side chain), 35.97 (C-2), 68.51 (C-7), 71.81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561AE6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BA3B8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9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, 72.70 (</w:t>
      </w:r>
      <w:r w:rsidR="00561AE6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561AE6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Ph), 76.</w:t>
      </w:r>
      <w:r w:rsidR="00BA3B8B" w:rsidRPr="000C7A3C">
        <w:rPr>
          <w:rFonts w:ascii="Times New Roman" w:hAnsi="Times New Roman"/>
          <w:sz w:val="24"/>
          <w:szCs w:val="24"/>
          <w:lang w:val="en-GB"/>
        </w:rPr>
        <w:t>77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 xml:space="preserve"> (C-3), 79.59 (C-6), 81.45 (C-5), 85.47 (C-4), 127.69, 128.11, 128.54 and 137.12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561AE6" w:rsidRPr="000C7A3C">
        <w:rPr>
          <w:rFonts w:ascii="Times New Roman" w:hAnsi="Times New Roman"/>
          <w:sz w:val="24"/>
          <w:szCs w:val="24"/>
          <w:lang w:val="en-GB"/>
        </w:rPr>
        <w:t>), 175.29 (C=O).</w:t>
      </w:r>
      <w:r w:rsidR="0004580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C93FD0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 xml:space="preserve"> 441.26129 (M</w:t>
      </w:r>
      <w:r w:rsidR="00256BC5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5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8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 xml:space="preserve">: 441.26169; </w:t>
      </w:r>
      <w:r w:rsidR="00C93FD0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C93FD0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>457.23465 (M</w:t>
      </w:r>
      <w:r w:rsidR="00256BC5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>+K)</w:t>
      </w:r>
      <w:r w:rsidR="00113F65" w:rsidRPr="000C7A3C">
        <w:rPr>
          <w:rFonts w:ascii="Times New Roman" w:hAnsi="Times New Roman"/>
          <w:sz w:val="24"/>
          <w:szCs w:val="24"/>
          <w:lang w:val="en-GB"/>
        </w:rPr>
        <w:t>,</w:t>
      </w:r>
      <w:r w:rsidR="00256BC5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5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8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KO</w:t>
      </w:r>
      <w:r w:rsidR="00113F65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457.23563.</w:t>
      </w:r>
    </w:p>
    <w:p w:rsidR="00B002E8" w:rsidRPr="000C7A3C" w:rsidRDefault="00201B5E" w:rsidP="00695AC2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do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-heptono-1,4-lactone </w:t>
      </w:r>
      <w:r w:rsidR="00CB5991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(</w:t>
      </w:r>
      <w:r w:rsidR="00992ECB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18</w:t>
      </w:r>
      <w:r w:rsidR="00CB5991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)</w:t>
      </w:r>
      <w:r w:rsidR="00BF7953"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391AA5" w:rsidRPr="000C7A3C">
        <w:rPr>
          <w:rFonts w:ascii="Times New Roman" w:eastAsia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needles</w:t>
      </w:r>
      <w:r w:rsidR="008B379F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45–46 °C</w:t>
      </w:r>
      <w:r w:rsidR="008B379F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H</w:t>
      </w:r>
      <w:r w:rsidR="008B379F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8B379F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8B379F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8B379F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="00286CE6" w:rsidRPr="000C7A3C">
        <w:rPr>
          <w:rFonts w:ascii="Times New Roman" w:eastAsia="Times New Roman" w:hAnsi="Times New Roman"/>
          <w:sz w:val="24"/>
          <w:szCs w:val="24"/>
          <w:lang w:val="en-GB"/>
        </w:rPr>
        <w:t>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13.0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25 </w:t>
      </w:r>
      <w:r w:rsidR="0064491B" w:rsidRPr="000C7A3C">
        <w:rPr>
          <w:rFonts w:ascii="Times New Roman" w:hAnsi="Times New Roman"/>
          <w:lang w:val="en-GB"/>
        </w:rPr>
        <w:t>(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>3: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 xml:space="preserve">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BF7953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88 (C=O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0.89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6.7 Hz, 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1.19–1.37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8H,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9×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1.57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023083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9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2.68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=18.8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2.7 Hz, H-2a), 2.74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=18.8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4.8 Hz, H-2b), 3.40–3.52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OC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023083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3.64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5.5 Hz, H-7), 4.21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4.1 Hz, H-5), 4.27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td,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4.1,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=5.5 Hz, H-6), 4.60 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t>and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4.70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2</w:t>
      </w:r>
      <w:r w:rsidR="0030503C">
        <w:rPr>
          <w:rFonts w:ascii="Times New Roman" w:hAnsi="Times New Roman"/>
          <w:sz w:val="24"/>
          <w:szCs w:val="24"/>
          <w:lang w:val="en-GB"/>
        </w:rPr>
        <w:t>×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023083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Ph), 4.92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=4.7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,5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0.8 Hz, H-4), 4.97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>td,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=4.7, 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2.8,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=4.7 Hz, H-3), 7.29–7.40 (</w:t>
      </w:r>
      <w:r w:rsidR="0024399D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30503C" w:rsidRPr="000C7A3C">
        <w:rPr>
          <w:rFonts w:ascii="Times New Roman" w:hAnsi="Times New Roman"/>
          <w:sz w:val="24"/>
          <w:szCs w:val="24"/>
          <w:lang w:val="en-GB"/>
        </w:rPr>
        <w:t xml:space="preserve">5H,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.</w:t>
      </w:r>
      <w:r w:rsidR="00921B44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="00BE16FF">
        <w:rPr>
          <w:rFonts w:ascii="Times New Roman" w:hAnsi="Times New Roman"/>
          <w:sz w:val="24"/>
          <w:szCs w:val="24"/>
          <w:lang w:val="en-GB"/>
        </w:rPr>
        <w:t>C NMR (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14.07 (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22.63, 26.06, 29.29, 29.42, 29.55, 29.56, 29.58, 29.60, 29.61, 31.86 (10×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lastRenderedPageBreak/>
        <w:t>from side chain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35.9</w:t>
      </w:r>
      <w:r w:rsidR="005A19A3" w:rsidRPr="000C7A3C">
        <w:rPr>
          <w:rFonts w:ascii="Times New Roman" w:hAnsi="Times New Roman"/>
          <w:sz w:val="24"/>
          <w:szCs w:val="24"/>
          <w:lang w:val="en-GB"/>
        </w:rPr>
        <w:t>6</w:t>
      </w:r>
      <w:r w:rsidR="00812C54">
        <w:rPr>
          <w:rFonts w:ascii="Times New Roman" w:hAnsi="Times New Roman"/>
          <w:sz w:val="24"/>
          <w:szCs w:val="24"/>
          <w:lang w:val="en-GB"/>
        </w:rPr>
        <w:t xml:space="preserve"> (C-2), 68.50 (C-7), 71.79 (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023083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, 72.68 (CH</w:t>
      </w:r>
      <w:r w:rsidR="0002308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Ph), 76.76 (C-3), 79.58 (C-6), 81.44 (C-5), 85.45 (C-4), 127.68, 128.09, 128.53, 137.12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), 175.28 (C=O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F5669F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 455.27712 (M</w:t>
      </w:r>
      <w:r w:rsidR="00F5669F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6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0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B002E8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455.27734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;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5669F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471.25088 (M</w:t>
      </w:r>
      <w:r w:rsidR="00F5669F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+K), 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6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0</w:t>
      </w:r>
      <w:r w:rsidR="00023083" w:rsidRPr="000C7A3C">
        <w:rPr>
          <w:rFonts w:ascii="Times New Roman" w:hAnsi="Times New Roman"/>
          <w:sz w:val="24"/>
          <w:szCs w:val="24"/>
          <w:lang w:val="en-GB"/>
        </w:rPr>
        <w:t>K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471.25128</w:t>
      </w:r>
      <w:r w:rsidR="00B002E8"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A77D54" w:rsidRPr="000C7A3C" w:rsidRDefault="00A77D54" w:rsidP="00A77D54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5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benzyl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tri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</w:t>
      </w:r>
      <w:r w:rsidR="00992ECB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19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DD5561" w:rsidRPr="000C7A3C">
        <w:rPr>
          <w:rFonts w:ascii="Times New Roman" w:eastAsia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needles</w:t>
      </w:r>
      <w:r w:rsidR="00783753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44–46 °C</w:t>
      </w:r>
      <w:r w:rsidR="00DD5561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H</w:t>
      </w:r>
      <w:r w:rsidR="00DD5561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DD5561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DD5561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DD5561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,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–13.0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3 </w:t>
      </w:r>
      <w:r w:rsidR="0064491B" w:rsidRPr="000C7A3C">
        <w:rPr>
          <w:rFonts w:ascii="Times New Roman" w:hAnsi="Times New Roman"/>
          <w:lang w:val="en-GB"/>
        </w:rPr>
        <w:t>(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>7:3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 xml:space="preserve"> light petroleum/Et</w:t>
      </w:r>
      <w:r w:rsidR="0064491B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sz w:val="24"/>
          <w:szCs w:val="24"/>
          <w:lang w:val="en-GB"/>
        </w:rPr>
        <w:t>)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791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.89 (t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1.20–1.37 (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Pr="000C7A3C">
        <w:rPr>
          <w:rFonts w:ascii="Times New Roman" w:hAnsi="Times New Roman"/>
          <w:sz w:val="24"/>
          <w:szCs w:val="24"/>
          <w:lang w:val="en-GB"/>
        </w:rPr>
        <w:t>20H, 10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8 (m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69 (dd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8.9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2.9 Hz, H-2a), 2.74 (dd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9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7 Hz, H-2b), 3.37–3.53 (m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1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3.65 (</w:t>
      </w:r>
      <w:r w:rsidR="00662D07">
        <w:rPr>
          <w:rFonts w:ascii="Times New Roman" w:hAnsi="Times New Roman"/>
          <w:sz w:val="24"/>
          <w:szCs w:val="24"/>
          <w:lang w:val="en-GB"/>
        </w:rPr>
        <w:t>d</w:t>
      </w:r>
      <w:r w:rsidRPr="000C7A3C">
        <w:rPr>
          <w:rFonts w:ascii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5 Hz, H-7), 4.21 (d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4.0 Hz, H-5), 4.26 (t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8A0D5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4.1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>=5.5 Hz, H-6), 4.61 and 4.70 (2</w:t>
      </w:r>
      <w:r w:rsidR="008A0D5F">
        <w:rPr>
          <w:rFonts w:ascii="Times New Roman" w:hAnsi="Times New Roman"/>
          <w:sz w:val="24"/>
          <w:szCs w:val="24"/>
          <w:lang w:val="en-GB"/>
        </w:rPr>
        <w:t>×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gem</w:t>
      </w:r>
      <w:r w:rsidRPr="000C7A3C">
        <w:rPr>
          <w:rFonts w:ascii="Times New Roman" w:hAnsi="Times New Roman"/>
          <w:sz w:val="24"/>
          <w:szCs w:val="24"/>
          <w:lang w:val="en-GB"/>
        </w:rPr>
        <w:t>=11.9 Hz, 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Ph), 4.93 (d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>=4.7 Hz, H-4), 4.97 (dd</w:t>
      </w:r>
      <w:r w:rsidR="00F500DB">
        <w:rPr>
          <w:rFonts w:ascii="Times New Roman" w:hAnsi="Times New Roman"/>
          <w:sz w:val="24"/>
          <w:szCs w:val="24"/>
          <w:lang w:val="en-GB"/>
        </w:rPr>
        <w:t>d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>=4.</w:t>
      </w:r>
      <w:r w:rsidR="00F500DB">
        <w:rPr>
          <w:rFonts w:ascii="Times New Roman" w:hAnsi="Times New Roman"/>
          <w:sz w:val="24"/>
          <w:szCs w:val="24"/>
          <w:lang w:val="en-GB"/>
        </w:rPr>
        <w:t>7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2.9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6 Hz, H-3), 7.30–7.41 (m, </w:t>
      </w:r>
      <w:r w:rsidR="008A0D5F" w:rsidRPr="000C7A3C">
        <w:rPr>
          <w:rFonts w:ascii="Times New Roman" w:hAnsi="Times New Roman"/>
          <w:sz w:val="24"/>
          <w:szCs w:val="24"/>
          <w:lang w:val="en-GB"/>
        </w:rPr>
        <w:t xml:space="preserve">5H, 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.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: δ 14.13 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2.70, 26.13, 29.37, 29.41, 29.49, 29.56, 29.62, 29.63, 29.66, 29.68, 31.93 (11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03 (C-2), 68.57 (C-7), 71.87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1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lang w:val="en-GB"/>
        </w:rPr>
        <w:t>, 72.</w:t>
      </w:r>
      <w:r w:rsidR="00662D07">
        <w:rPr>
          <w:rFonts w:ascii="Times New Roman" w:hAnsi="Times New Roman"/>
          <w:sz w:val="24"/>
          <w:szCs w:val="24"/>
          <w:lang w:val="en-GB"/>
        </w:rPr>
        <w:t>7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Ph), 76.72 (C-3), 79.65 (C-6), 81.51 (C-5), 85.53 (C-4), 127.75, 128.17, 128.60, 137.17 (</w:t>
      </w:r>
      <w:r w:rsidR="000C7A3C">
        <w:rPr>
          <w:rFonts w:ascii="Times New Roman" w:hAnsi="Times New Roman"/>
          <w:sz w:val="24"/>
          <w:szCs w:val="24"/>
          <w:lang w:val="en-GB"/>
        </w:rPr>
        <w:t>Ph</w:t>
      </w:r>
      <w:r w:rsidRPr="000C7A3C">
        <w:rPr>
          <w:rFonts w:ascii="Times New Roman" w:hAnsi="Times New Roman"/>
          <w:sz w:val="24"/>
          <w:szCs w:val="24"/>
          <w:lang w:val="en-GB"/>
        </w:rPr>
        <w:t>), 175.34 (C=O)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F5669F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 469.29308 (M</w:t>
      </w:r>
      <w:r w:rsidR="00F5669F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+Na);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7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2</w:t>
      </w:r>
      <w:r w:rsidRPr="000C7A3C">
        <w:rPr>
          <w:rFonts w:ascii="Times New Roman" w:hAnsi="Times New Roman"/>
          <w:sz w:val="24"/>
          <w:szCs w:val="24"/>
          <w:lang w:val="en-GB"/>
        </w:rPr>
        <w:t>Na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: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469.29299; </w:t>
      </w:r>
      <w:r w:rsidR="00F5669F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 485.26669 (M</w:t>
      </w:r>
      <w:r w:rsidR="00F5669F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 xml:space="preserve">+K),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7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2</w:t>
      </w:r>
      <w:r w:rsidRPr="000C7A3C">
        <w:rPr>
          <w:rFonts w:ascii="Times New Roman" w:hAnsi="Times New Roman"/>
          <w:sz w:val="24"/>
          <w:szCs w:val="24"/>
          <w:lang w:val="en-GB"/>
        </w:rPr>
        <w:t>K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F5669F" w:rsidRPr="000C7A3C">
        <w:rPr>
          <w:rFonts w:ascii="Times New Roman" w:hAnsi="Times New Roman"/>
          <w:sz w:val="24"/>
          <w:szCs w:val="24"/>
          <w:lang w:val="en-GB"/>
        </w:rPr>
        <w:t>: 485.26693</w:t>
      </w:r>
      <w:r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A77D54" w:rsidRPr="000C7A3C" w:rsidRDefault="00A77D54" w:rsidP="00A77D54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2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FB62D0" w:rsidRPr="000C7A3C">
        <w:rPr>
          <w:rFonts w:ascii="Times New Roman" w:eastAsia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FB62D0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73–75 °C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EtOAc/</w:t>
      </w:r>
      <w:r w:rsidR="00FB62D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>pentane)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>lit.</w:t>
      </w:r>
      <w:r w:rsidR="0099204B" w:rsidRPr="000C7A3C">
        <w:rPr>
          <w:rStyle w:val="FootnoteReference"/>
          <w:rFonts w:ascii="Times New Roman" w:eastAsia="Times New Roman" w:hAnsi="Times New Roman"/>
          <w:sz w:val="24"/>
          <w:szCs w:val="24"/>
          <w:lang w:val="en-GB"/>
        </w:rPr>
        <w:footnoteReference w:id="2"/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72–74 °C (EtOAc/pentane); [</w:t>
      </w:r>
      <w:r w:rsidR="007D5B3C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7D5B3C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–25.0 (</w:t>
      </w:r>
      <w:r w:rsidR="007D5B3C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44, H</w:t>
      </w:r>
      <w:r w:rsidR="007D5B3C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O),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lit</w:t>
      </w:r>
      <w:r w:rsidR="0099204B"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="0099204B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2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–32.0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6, 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O)</w:t>
      </w:r>
      <w:r w:rsidR="007D5B3C" w:rsidRPr="000C7A3C">
        <w:rPr>
          <w:rFonts w:ascii="Times New Roman" w:eastAsia="Times New Roman" w:hAnsi="Times New Roman"/>
          <w:sz w:val="24"/>
          <w:szCs w:val="24"/>
          <w:lang w:val="en-GB"/>
        </w:rPr>
        <w:t>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6 </w:t>
      </w:r>
      <w:r w:rsidR="0064491B" w:rsidRPr="000C7A3C">
        <w:rPr>
          <w:rFonts w:ascii="Times New Roman" w:eastAsia="Times New Roman" w:hAnsi="Times New Roman"/>
          <w:sz w:val="24"/>
          <w:szCs w:val="24"/>
          <w:lang w:val="en-GB"/>
        </w:rPr>
        <w:t>(</w:t>
      </w:r>
      <w:r w:rsidR="0064491B" w:rsidRPr="000C7A3C">
        <w:rPr>
          <w:rFonts w:ascii="Times New Roman" w:hAnsi="Times New Roman"/>
          <w:sz w:val="24"/>
          <w:szCs w:val="24"/>
          <w:lang w:val="en-GB"/>
        </w:rPr>
        <w:t xml:space="preserve">3:2 </w:t>
      </w:r>
      <w:r w:rsidRPr="000C7A3C">
        <w:rPr>
          <w:rFonts w:ascii="Times New Roman" w:hAnsi="Times New Roman"/>
          <w:sz w:val="24"/>
          <w:szCs w:val="24"/>
          <w:lang w:val="en-GB"/>
        </w:rPr>
        <w:t>EtOAc/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IR (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378 (OH), 1780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H NMR (400 MHz, </w:t>
      </w:r>
      <w:r w:rsidR="00BE16FF" w:rsidRPr="00BE16FF">
        <w:rPr>
          <w:rFonts w:ascii="Times New Roman" w:hAnsi="Times New Roman"/>
          <w:sz w:val="24"/>
          <w:szCs w:val="24"/>
          <w:lang w:val="en-GB"/>
        </w:rPr>
        <w:t>acetone</w:t>
      </w:r>
      <w:r w:rsidR="00BE16FF">
        <w:rPr>
          <w:rFonts w:ascii="Times New Roman" w:hAnsi="Times New Roman"/>
          <w:sz w:val="24"/>
          <w:szCs w:val="24"/>
          <w:lang w:val="en-GB"/>
        </w:rPr>
        <w:t>-</w:t>
      </w:r>
      <w:r w:rsidR="00BE16FF" w:rsidRPr="00BE16FF">
        <w:rPr>
          <w:rFonts w:ascii="Times New Roman" w:hAnsi="Times New Roman"/>
          <w:i/>
          <w:sz w:val="24"/>
          <w:szCs w:val="24"/>
          <w:lang w:val="en-GB"/>
        </w:rPr>
        <w:t>d</w:t>
      </w:r>
      <w:r w:rsidR="00BE16FF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2.46 (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</w:t>
      </w:r>
      <w:r w:rsidRPr="00BB1F06">
        <w:rPr>
          <w:rFonts w:ascii="Times New Roman" w:hAnsi="Times New Roman"/>
          <w:sz w:val="24"/>
          <w:szCs w:val="24"/>
          <w:vertAlign w:val="subscript"/>
          <w:lang w:val="en-GB"/>
        </w:rPr>
        <w:t>,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</w:t>
      </w:r>
      <w:r w:rsidRPr="000C7A3C">
        <w:rPr>
          <w:rFonts w:ascii="Times New Roman" w:hAnsi="Times New Roman"/>
          <w:sz w:val="24"/>
          <w:szCs w:val="24"/>
          <w:lang w:val="en-GB"/>
        </w:rPr>
        <w:t>=18.4 Hz, H-2</w:t>
      </w:r>
      <w:r w:rsidRPr="00BE16FF">
        <w:rPr>
          <w:rFonts w:ascii="Times New Roman" w:hAnsi="Times New Roman"/>
          <w:sz w:val="24"/>
          <w:szCs w:val="24"/>
          <w:lang w:val="en-GB"/>
        </w:rPr>
        <w:t>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85 (d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>=6.2 Hz, H-2</w:t>
      </w:r>
      <w:r w:rsidRPr="00BE16FF">
        <w:rPr>
          <w:rFonts w:ascii="Times New Roman" w:hAnsi="Times New Roman"/>
          <w:sz w:val="24"/>
          <w:szCs w:val="24"/>
          <w:lang w:val="en-GB"/>
        </w:rPr>
        <w:t>b</w:t>
      </w:r>
      <w:r w:rsidRPr="000C7A3C">
        <w:rPr>
          <w:rFonts w:ascii="Times New Roman" w:hAnsi="Times New Roman"/>
          <w:sz w:val="24"/>
          <w:szCs w:val="24"/>
          <w:lang w:val="en-GB"/>
        </w:rPr>
        <w:t>), 2.89 (br.</w:t>
      </w:r>
      <w:r w:rsidR="00C6099E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s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>2H,</w:t>
      </w:r>
      <w:r w:rsidR="0054056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>2×OH), 3.77 (d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5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>=11.0 Hz, H-7</w:t>
      </w:r>
      <w:r w:rsidRPr="00BE16FF">
        <w:rPr>
          <w:rFonts w:ascii="Times New Roman" w:hAnsi="Times New Roman"/>
          <w:sz w:val="24"/>
          <w:szCs w:val="24"/>
          <w:lang w:val="en-GB"/>
        </w:rPr>
        <w:t>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3.83 (d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662D07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Pr="000C7A3C">
        <w:rPr>
          <w:rFonts w:ascii="Times New Roman" w:hAnsi="Times New Roman"/>
          <w:sz w:val="24"/>
          <w:szCs w:val="24"/>
          <w:lang w:val="en-GB"/>
        </w:rPr>
        <w:t>=5.3 Hz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>=11.</w:t>
      </w:r>
      <w:r w:rsidR="00F500DB">
        <w:rPr>
          <w:rFonts w:ascii="Times New Roman" w:hAnsi="Times New Roman"/>
          <w:sz w:val="24"/>
          <w:szCs w:val="24"/>
          <w:lang w:val="en-GB"/>
        </w:rPr>
        <w:t>0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Hz, H-7</w:t>
      </w:r>
      <w:r w:rsidRPr="00BE16FF">
        <w:rPr>
          <w:rFonts w:ascii="Times New Roman" w:hAnsi="Times New Roman"/>
          <w:sz w:val="24"/>
          <w:szCs w:val="24"/>
          <w:lang w:val="en-GB"/>
        </w:rPr>
        <w:t>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4.00 (t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3</w:t>
      </w:r>
      <w:r w:rsidR="00F500DB">
        <w:rPr>
          <w:rFonts w:ascii="Times New Roman" w:hAnsi="Times New Roman"/>
          <w:sz w:val="24"/>
          <w:szCs w:val="24"/>
          <w:lang w:val="en-GB"/>
        </w:rPr>
        <w:t>.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5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0 Hz, H-6), 4.41 (t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>=4.0</w:t>
      </w:r>
      <w:r w:rsidR="00BE16FF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z, H-5), 4.88 (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3 Hz, H-4), 4.95 (dd, </w:t>
      </w:r>
      <w:r w:rsidR="00540567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4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>=6.1 Hz</w:t>
      </w:r>
      <w:r w:rsidR="00BE16FF">
        <w:rPr>
          <w:rFonts w:ascii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H-3);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0 MHz, </w:t>
      </w:r>
      <w:r w:rsidR="00BE16FF" w:rsidRPr="00BE16FF">
        <w:rPr>
          <w:rFonts w:ascii="Times New Roman" w:hAnsi="Times New Roman"/>
          <w:sz w:val="24"/>
          <w:szCs w:val="24"/>
          <w:lang w:val="en-GB"/>
        </w:rPr>
        <w:t>acetone</w:t>
      </w:r>
      <w:r w:rsidR="00BE16FF">
        <w:rPr>
          <w:rFonts w:ascii="Times New Roman" w:hAnsi="Times New Roman"/>
          <w:sz w:val="24"/>
          <w:szCs w:val="24"/>
          <w:lang w:val="en-GB"/>
        </w:rPr>
        <w:t>-</w:t>
      </w:r>
      <w:r w:rsidR="00BE16FF" w:rsidRPr="00BE16FF">
        <w:rPr>
          <w:rFonts w:ascii="Times New Roman" w:hAnsi="Times New Roman"/>
          <w:i/>
          <w:sz w:val="24"/>
          <w:szCs w:val="24"/>
          <w:lang w:val="en-GB"/>
        </w:rPr>
        <w:t>d</w:t>
      </w:r>
      <w:r w:rsidR="00BE16FF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Pr="000C7A3C">
        <w:rPr>
          <w:rFonts w:ascii="Times New Roman" w:hAnsi="Times New Roman"/>
          <w:sz w:val="24"/>
          <w:szCs w:val="24"/>
          <w:lang w:val="en-GB"/>
        </w:rPr>
        <w:t>): δ 36.55 (C-2), 60.96 (C-7), 75.24 (C-5), 77.57 (C-3), 82.21 (C-6), 89.14 (C-4), 176.13 (C=O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="00B95001" w:rsidRPr="000C7A3C">
        <w:rPr>
          <w:rFonts w:ascii="Times New Roman" w:hAnsi="Times New Roman"/>
          <w:sz w:val="24"/>
          <w:szCs w:val="24"/>
          <w:lang w:val="en-GB"/>
        </w:rPr>
        <w:t>HRMS (ESI</w:t>
      </w:r>
      <w:r w:rsidR="00B95001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B95001"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: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m/</w:t>
      </w:r>
      <w:r w:rsidR="00B95001" w:rsidRPr="000C7A3C">
        <w:rPr>
          <w:rFonts w:ascii="Times New Roman" w:hAnsi="Times New Roman"/>
          <w:i/>
          <w:iCs/>
          <w:sz w:val="24"/>
          <w:szCs w:val="24"/>
          <w:lang w:val="en-GB"/>
        </w:rPr>
        <w:t>z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>175.06038 (M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Pr="000C7A3C">
        <w:rPr>
          <w:rFonts w:ascii="Times New Roman" w:hAnsi="Times New Roman"/>
          <w:sz w:val="24"/>
          <w:szCs w:val="24"/>
          <w:lang w:val="en-GB"/>
        </w:rPr>
        <w:t>+H), calculated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1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: 175.06010.</w:t>
      </w:r>
    </w:p>
    <w:p w:rsidR="00A77D54" w:rsidRPr="000C7A3C" w:rsidRDefault="00A77D54" w:rsidP="00A77D54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x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3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47–49 °C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7A78D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>(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7A78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7A78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7A78DE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;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–26.3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3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5 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(7:3 </w:t>
      </w:r>
      <w:r w:rsidRPr="000C7A3C">
        <w:rPr>
          <w:rFonts w:ascii="Times New Roman" w:hAnsi="Times New Roman"/>
          <w:sz w:val="24"/>
          <w:szCs w:val="24"/>
          <w:lang w:val="en-GB"/>
        </w:rPr>
        <w:t>Et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O/light petroleum)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290 (OH), 1775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.89 (t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1.22–1.38 (m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6H, </w:t>
      </w:r>
      <w:r w:rsidRPr="000C7A3C">
        <w:rPr>
          <w:rFonts w:ascii="Times New Roman" w:hAnsi="Times New Roman"/>
          <w:sz w:val="24"/>
          <w:szCs w:val="24"/>
          <w:lang w:val="en-GB"/>
        </w:rPr>
        <w:t>3×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9 (m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67 (d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7</w:t>
      </w:r>
      <w:r w:rsidR="00BB1F06">
        <w:rPr>
          <w:rFonts w:ascii="Times New Roman" w:hAnsi="Times New Roman"/>
          <w:sz w:val="24"/>
          <w:szCs w:val="24"/>
          <w:lang w:val="en-GB"/>
        </w:rPr>
        <w:t xml:space="preserve"> Hz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H-2a), 2.75 (dd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8.7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7 Hz, H-2b), 3.52 (m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3.88 (dd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0C52CD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0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>=11.</w:t>
      </w:r>
      <w:r w:rsidR="00F500DB">
        <w:rPr>
          <w:rFonts w:ascii="Times New Roman" w:hAnsi="Times New Roman"/>
          <w:sz w:val="24"/>
          <w:szCs w:val="24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Hz, H-7a), 3.91 (dd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1.2 Hz, H-7b), 4.12 (m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>H-6), 4.23 (</w:t>
      </w:r>
      <w:r w:rsidRPr="00F500DB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0C52CD" w:rsidRPr="00F500DB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662D07" w:rsidRPr="00F500DB">
        <w:rPr>
          <w:rFonts w:ascii="Times New Roman" w:hAnsi="Times New Roman"/>
          <w:i/>
          <w:sz w:val="24"/>
          <w:szCs w:val="24"/>
          <w:lang w:val="en-GB"/>
        </w:rPr>
        <w:t>J</w:t>
      </w:r>
      <w:r w:rsidR="00662D07" w:rsidRPr="00F500DB">
        <w:rPr>
          <w:rFonts w:ascii="Times New Roman" w:hAnsi="Times New Roman"/>
          <w:sz w:val="24"/>
          <w:szCs w:val="24"/>
          <w:vertAlign w:val="subscript"/>
          <w:lang w:val="en-GB"/>
        </w:rPr>
        <w:t>5,OH</w:t>
      </w:r>
      <w:r w:rsidR="00662D07" w:rsidRPr="00F500DB">
        <w:rPr>
          <w:rFonts w:ascii="Times New Roman" w:hAnsi="Times New Roman"/>
          <w:sz w:val="24"/>
          <w:szCs w:val="24"/>
          <w:lang w:val="en-GB"/>
        </w:rPr>
        <w:t xml:space="preserve">=3.6 Hz, </w:t>
      </w:r>
      <w:r w:rsidRPr="00F500DB">
        <w:rPr>
          <w:rFonts w:ascii="Times New Roman" w:hAnsi="Times New Roman"/>
          <w:sz w:val="24"/>
          <w:szCs w:val="24"/>
          <w:lang w:val="en-GB"/>
        </w:rPr>
        <w:t>OH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4.54 (t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-5), 4.87 (d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2 Hz, H-4), 5.01 (t, </w:t>
      </w:r>
      <w:r w:rsidR="000C52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7 Hz, H-3).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: δ 14.00 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2.53, 25.63, 29.37, 31.53 (4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10 (C-2), 69.58 (C-7), 72.66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lang w:val="en-GB"/>
        </w:rPr>
        <w:t>, 76.16 (C-5), 76.91 (C-3), 78.59 (C-6), 88.27 (C-4), 175.40 (C=O)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113F65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095C93" w:rsidRPr="000C7A3C">
        <w:rPr>
          <w:rFonts w:ascii="Times New Roman" w:hAnsi="Times New Roman"/>
          <w:sz w:val="24"/>
          <w:szCs w:val="24"/>
          <w:lang w:val="en-GB"/>
        </w:rPr>
        <w:t xml:space="preserve"> 281.13567 (M</w:t>
      </w:r>
      <w:r w:rsidR="00095C93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095C93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2</w:t>
      </w:r>
      <w:r w:rsidRPr="000C7A3C">
        <w:rPr>
          <w:rFonts w:ascii="Times New Roman" w:hAnsi="Times New Roman"/>
          <w:sz w:val="24"/>
          <w:szCs w:val="24"/>
          <w:lang w:val="en-GB"/>
        </w:rPr>
        <w:t>Na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095C93" w:rsidRPr="000C7A3C">
        <w:rPr>
          <w:rFonts w:ascii="Times New Roman" w:hAnsi="Times New Roman"/>
          <w:sz w:val="24"/>
          <w:szCs w:val="24"/>
          <w:lang w:val="en-GB"/>
        </w:rPr>
        <w:t>: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281.13649.</w:t>
      </w:r>
    </w:p>
    <w:p w:rsidR="00A77D54" w:rsidRPr="000C7A3C" w:rsidRDefault="00A77D54" w:rsidP="00A77D54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4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41–42 °C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1A57BB" w:rsidRPr="000C7A3C">
        <w:rPr>
          <w:rFonts w:ascii="Times New Roman" w:hAnsi="Times New Roman"/>
          <w:sz w:val="24"/>
          <w:szCs w:val="24"/>
          <w:lang w:val="en-GB"/>
        </w:rPr>
        <w:t>(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1A57BB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1A57BB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1A57BB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;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–33.2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= 0.15 (</w:t>
      </w:r>
      <w:r w:rsidRPr="000C7A3C">
        <w:rPr>
          <w:rFonts w:ascii="Times New Roman" w:hAnsi="Times New Roman"/>
          <w:sz w:val="24"/>
          <w:szCs w:val="24"/>
          <w:lang w:val="en-GB"/>
        </w:rPr>
        <w:t>7:3 Et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O/light petroleum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34 (OH), 1784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.88 (t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6.9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1.20–1.36 (m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8H, </w:t>
      </w:r>
      <w:r w:rsidRPr="000C7A3C">
        <w:rPr>
          <w:rFonts w:ascii="Times New Roman" w:hAnsi="Times New Roman"/>
          <w:sz w:val="24"/>
          <w:szCs w:val="24"/>
          <w:lang w:val="en-GB"/>
        </w:rPr>
        <w:t>4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9 (m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67 </w:t>
      </w:r>
      <w:r w:rsidRPr="000C7A3C">
        <w:rPr>
          <w:rFonts w:ascii="Times New Roman" w:hAnsi="Times New Roman"/>
          <w:sz w:val="24"/>
          <w:szCs w:val="24"/>
          <w:lang w:val="en-GB"/>
        </w:rPr>
        <w:lastRenderedPageBreak/>
        <w:t xml:space="preserve">(d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BB1F06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BB1F06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7</w:t>
      </w:r>
      <w:r w:rsidR="00BB1F06">
        <w:rPr>
          <w:rFonts w:ascii="Times New Roman" w:hAnsi="Times New Roman"/>
          <w:sz w:val="24"/>
          <w:szCs w:val="24"/>
          <w:lang w:val="en-GB"/>
        </w:rPr>
        <w:t xml:space="preserve"> Hz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H-2a), 2.75 (dd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8.7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7 Hz, H-2b), 3.52 (m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3.88 (d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1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1.1 Hz, H-7a), 3.91 (dd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1.1 Hz, H-7b), 4.12 (m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>H-6), 4.23 (</w:t>
      </w:r>
      <w:r w:rsidRPr="00F500DB">
        <w:rPr>
          <w:rFonts w:ascii="Times New Roman" w:hAnsi="Times New Roman"/>
          <w:sz w:val="24"/>
          <w:szCs w:val="24"/>
          <w:lang w:val="en-GB"/>
        </w:rPr>
        <w:t xml:space="preserve">d, </w:t>
      </w:r>
      <w:r w:rsidR="00081C7C" w:rsidRPr="00F500DB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662D07" w:rsidRPr="00F500DB">
        <w:rPr>
          <w:rFonts w:ascii="Times New Roman" w:hAnsi="Times New Roman"/>
          <w:i/>
          <w:sz w:val="24"/>
          <w:szCs w:val="24"/>
          <w:lang w:val="en-GB"/>
        </w:rPr>
        <w:t>J</w:t>
      </w:r>
      <w:r w:rsidR="00662D07" w:rsidRPr="00F500DB">
        <w:rPr>
          <w:rFonts w:ascii="Times New Roman" w:hAnsi="Times New Roman"/>
          <w:sz w:val="24"/>
          <w:szCs w:val="24"/>
          <w:vertAlign w:val="subscript"/>
          <w:lang w:val="en-GB"/>
        </w:rPr>
        <w:t>5,OH</w:t>
      </w:r>
      <w:r w:rsidR="00662D07" w:rsidRPr="00F500DB">
        <w:rPr>
          <w:rFonts w:ascii="Times New Roman" w:hAnsi="Times New Roman"/>
          <w:sz w:val="24"/>
          <w:szCs w:val="24"/>
          <w:lang w:val="en-GB"/>
        </w:rPr>
        <w:t xml:space="preserve">=3.7 Hz, </w:t>
      </w:r>
      <w:r w:rsidRPr="00F500DB">
        <w:rPr>
          <w:rFonts w:ascii="Times New Roman" w:hAnsi="Times New Roman"/>
          <w:sz w:val="24"/>
          <w:szCs w:val="24"/>
          <w:lang w:val="en-GB"/>
        </w:rPr>
        <w:t>OH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4.54 (t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1 Hz, H-5), 4.87 (d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>1H,</w:t>
      </w:r>
      <w:r w:rsidR="00081C7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2 Hz, H-4), 5.01 (m, </w:t>
      </w:r>
      <w:r w:rsidR="00081C7C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-3).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: δ 14.06 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2.58, 25.93, 29.02, 29.42, 31.71 (5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10 (C-2), 69.59 (C-7), 72.66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lang w:val="en-GB"/>
        </w:rPr>
        <w:t>, 76.17 (C-5), 76.91 (C-3), 78.59 (C-6), 88.27 (C-4), 175.39 (C=O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6764B2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6F17AB" w:rsidRPr="000C7A3C">
        <w:rPr>
          <w:rFonts w:ascii="Times New Roman" w:hAnsi="Times New Roman"/>
          <w:sz w:val="24"/>
          <w:szCs w:val="24"/>
          <w:lang w:val="en-GB"/>
        </w:rPr>
        <w:t xml:space="preserve"> 295.15146 (M</w:t>
      </w:r>
      <w:r w:rsidR="006F17AB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6F17AB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4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Pr="000C7A3C">
        <w:rPr>
          <w:rFonts w:ascii="Times New Roman" w:hAnsi="Times New Roman"/>
          <w:sz w:val="24"/>
          <w:szCs w:val="24"/>
          <w:lang w:val="en-GB"/>
        </w:rPr>
        <w:t>Na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6F17AB" w:rsidRPr="000C7A3C">
        <w:rPr>
          <w:rFonts w:ascii="Times New Roman" w:hAnsi="Times New Roman"/>
          <w:sz w:val="24"/>
          <w:szCs w:val="24"/>
          <w:lang w:val="en-GB"/>
        </w:rPr>
        <w:t>: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F17AB" w:rsidRPr="000C7A3C">
        <w:rPr>
          <w:rFonts w:ascii="Times New Roman" w:hAnsi="Times New Roman"/>
          <w:sz w:val="24"/>
          <w:szCs w:val="24"/>
          <w:lang w:val="en-GB"/>
        </w:rPr>
        <w:t>295.15214</w:t>
      </w:r>
      <w:r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A77D54" w:rsidRPr="000C7A3C" w:rsidRDefault="00A77D54" w:rsidP="00A77D54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oct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5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6E56CA" w:rsidRPr="000C7A3C">
        <w:rPr>
          <w:rFonts w:ascii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6E56CA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51–53 °C</w:t>
      </w:r>
      <w:r w:rsidR="006E56CA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(CH</w:t>
      </w:r>
      <w:r w:rsidR="006E56CA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6E56CA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6E56CA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6E56CA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;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–26.2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9 </w:t>
      </w:r>
      <w:r w:rsidR="00D61EE6" w:rsidRPr="000C7A3C">
        <w:rPr>
          <w:rFonts w:ascii="Times New Roman" w:eastAsia="Times New Roman" w:hAnsi="Times New Roman"/>
          <w:sz w:val="24"/>
          <w:szCs w:val="24"/>
          <w:lang w:val="en-GB"/>
        </w:rPr>
        <w:t>(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4:1 </w:t>
      </w:r>
      <w:r w:rsidRPr="000C7A3C">
        <w:rPr>
          <w:rFonts w:ascii="Times New Roman" w:hAnsi="Times New Roman"/>
          <w:sz w:val="24"/>
          <w:szCs w:val="24"/>
          <w:lang w:val="en-GB"/>
        </w:rPr>
        <w:t>Et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O/light petroleum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30 (OH), 1777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: 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.88 (t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6.9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1.20–1.37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>10H,</w:t>
      </w:r>
      <w:r w:rsidR="005B4AA3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>5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60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68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8.6 Hz, H-2a), 2.76 (d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5.7 Hz, H-2b), 3.52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3.88 (d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0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1.1 Hz, H-7a), 3.90 (d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1.1 Hz, H-7b), 4.12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-6), </w:t>
      </w:r>
      <w:r w:rsidR="00662D07" w:rsidRPr="000C7A3C">
        <w:rPr>
          <w:rFonts w:ascii="Times New Roman" w:hAnsi="Times New Roman"/>
          <w:sz w:val="24"/>
          <w:szCs w:val="24"/>
          <w:lang w:val="en-GB"/>
        </w:rPr>
        <w:t>4.</w:t>
      </w:r>
      <w:r w:rsidR="00662D07">
        <w:rPr>
          <w:rFonts w:ascii="Times New Roman" w:hAnsi="Times New Roman"/>
          <w:sz w:val="24"/>
          <w:szCs w:val="24"/>
          <w:lang w:val="en-GB"/>
        </w:rPr>
        <w:t>25</w:t>
      </w:r>
      <w:r w:rsidR="00662D07" w:rsidRPr="000C7A3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662D07">
        <w:rPr>
          <w:rFonts w:ascii="Times New Roman" w:hAnsi="Times New Roman"/>
          <w:sz w:val="24"/>
          <w:szCs w:val="24"/>
          <w:lang w:val="en-GB"/>
        </w:rPr>
        <w:t>br.</w:t>
      </w:r>
      <w:r w:rsidR="00C6099E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62D07">
        <w:rPr>
          <w:rFonts w:ascii="Times New Roman" w:hAnsi="Times New Roman"/>
          <w:sz w:val="24"/>
          <w:szCs w:val="24"/>
          <w:lang w:val="en-GB"/>
        </w:rPr>
        <w:t>s</w:t>
      </w:r>
      <w:r w:rsidR="00662D07" w:rsidRPr="000C7A3C">
        <w:rPr>
          <w:rFonts w:ascii="Times New Roman" w:hAnsi="Times New Roman"/>
          <w:sz w:val="24"/>
          <w:szCs w:val="24"/>
          <w:lang w:val="en-GB"/>
        </w:rPr>
        <w:t xml:space="preserve">, 1H, </w:t>
      </w:r>
      <w:r w:rsidR="00662D07">
        <w:rPr>
          <w:rFonts w:ascii="Times New Roman" w:hAnsi="Times New Roman"/>
          <w:sz w:val="24"/>
          <w:szCs w:val="24"/>
          <w:lang w:val="en-GB"/>
        </w:rPr>
        <w:t>O</w:t>
      </w:r>
      <w:r w:rsidR="00662D07" w:rsidRPr="000C7A3C">
        <w:rPr>
          <w:rFonts w:ascii="Times New Roman" w:hAnsi="Times New Roman"/>
          <w:sz w:val="24"/>
          <w:szCs w:val="24"/>
          <w:lang w:val="en-GB"/>
        </w:rPr>
        <w:t xml:space="preserve">H)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4.55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2 Hz, H-5), 4.88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2 Hz, H-4), 5.01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-3).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: δ 14.05 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22.60, 25.94, 29.14, 29.28, 29.38, 31.75 (6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 xml:space="preserve">2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from side chain), 36.07 (C-2), 69.56 (C-7), 72.65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Pr="000C7A3C">
        <w:rPr>
          <w:rFonts w:ascii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lang w:val="en-GB"/>
        </w:rPr>
        <w:t>, 76.15 (C-5), 76.88 (C-3), 78.54 (C-6), 88.23 (C-4), 175.34 (C=O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2037A7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 309.16760 (M</w:t>
      </w:r>
      <w:r w:rsidR="002037A7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5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6</w:t>
      </w:r>
      <w:r w:rsidRPr="000C7A3C">
        <w:rPr>
          <w:rFonts w:ascii="Times New Roman" w:hAnsi="Times New Roman"/>
          <w:sz w:val="24"/>
          <w:szCs w:val="24"/>
          <w:lang w:val="en-GB"/>
        </w:rPr>
        <w:t>Na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>: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309.16779.</w:t>
      </w:r>
    </w:p>
    <w:p w:rsidR="00B16DB6" w:rsidRPr="000C7A3C" w:rsidRDefault="00B16DB6" w:rsidP="00A77D54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non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6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0C7A3C" w:rsidRPr="000C7A3C">
        <w:rPr>
          <w:rFonts w:ascii="Times New Roman" w:hAnsi="Times New Roman"/>
          <w:sz w:val="24"/>
          <w:szCs w:val="24"/>
          <w:lang w:val="en-GB"/>
        </w:rPr>
        <w:t>Colourless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crystals,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mp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53 °C (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/hexane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−35.0 (</w:t>
      </w:r>
      <w:r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>c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, R</w:t>
      </w:r>
      <w:r w:rsidRPr="000C7A3C">
        <w:rPr>
          <w:rFonts w:ascii="Times New Roman" w:eastAsia="Times New Roman" w:hAnsi="Times New Roman"/>
          <w:i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=0.32 (Et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O). IR (film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277 (OH), 1774 (C=O).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1B17C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For </w:t>
      </w:r>
      <w:r w:rsidR="001B17CC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="001B17C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H and </w:t>
      </w:r>
      <w:r w:rsidR="001B17CC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3</w:t>
      </w:r>
      <w:r w:rsidR="001B17C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C NMR spectra see, ref. </w:t>
      </w:r>
      <w:r w:rsidR="001B17CC" w:rsidRPr="000C7A3C">
        <w:rPr>
          <w:rStyle w:val="FootnoteReference"/>
          <w:rFonts w:ascii="Times New Roman" w:eastAsia="Times New Roman" w:hAnsi="Times New Roman"/>
          <w:sz w:val="24"/>
          <w:szCs w:val="24"/>
          <w:vertAlign w:val="baseline"/>
          <w:lang w:val="en-GB"/>
        </w:rPr>
        <w:footnoteReference w:id="3"/>
      </w:r>
      <w:r w:rsidR="001B17CC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. 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HRMS: </w:t>
      </w:r>
      <w:r w:rsidR="001E6420"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>m/</w:t>
      </w:r>
      <w:r w:rsidR="009B6BA8"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 xml:space="preserve">z 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301.2000 (M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+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+H), </w:t>
      </w:r>
      <w:r w:rsidR="001E6420" w:rsidRPr="000C7A3C">
        <w:rPr>
          <w:rFonts w:ascii="Times New Roman" w:hAnsi="Times New Roman"/>
          <w:sz w:val="24"/>
          <w:szCs w:val="24"/>
          <w:lang w:val="en-GB"/>
        </w:rPr>
        <w:t xml:space="preserve">calcd. for 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C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16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H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9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O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: 301.2010; </w:t>
      </w:r>
      <w:r w:rsidR="001E6420"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>m/</w:t>
      </w:r>
      <w:r w:rsidR="009B6BA8"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>z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18.2266 (M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+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+NH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4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, 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calcd. for 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C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16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H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2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NO</w:t>
      </w:r>
      <w:r w:rsidR="001E6420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</w:t>
      </w:r>
      <w:r w:rsidR="001E6420" w:rsidRPr="000C7A3C">
        <w:rPr>
          <w:rFonts w:ascii="Times New Roman" w:eastAsia="Times New Roman" w:hAnsi="Times New Roman"/>
          <w:sz w:val="24"/>
          <w:szCs w:val="24"/>
          <w:lang w:val="en-GB"/>
        </w:rPr>
        <w:t>: 318.2275.</w:t>
      </w:r>
    </w:p>
    <w:p w:rsidR="000D75B3" w:rsidRPr="000C7A3C" w:rsidRDefault="000D75B3" w:rsidP="00A77D54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7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. </w:t>
      </w:r>
      <w:r w:rsidR="009B6BA8" w:rsidRPr="000C7A3C">
        <w:rPr>
          <w:rFonts w:ascii="Times New Roman" w:hAnsi="Times New Roman"/>
          <w:sz w:val="24"/>
          <w:szCs w:val="24"/>
          <w:lang w:val="en-GB"/>
        </w:rPr>
        <w:t>White</w:t>
      </w:r>
      <w:r w:rsidR="009B6BA8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crystals, 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mp</w:t>
      </w:r>
      <w:r w:rsidR="009B6BA8" w:rsidRPr="000C7A3C">
        <w:rPr>
          <w:rFonts w:ascii="Times New Roman" w:hAnsi="Times New Roman"/>
          <w:sz w:val="24"/>
          <w:szCs w:val="24"/>
          <w:lang w:val="en-GB"/>
        </w:rPr>
        <w:t xml:space="preserve"> 59–60 °C (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/hexane</w:t>
      </w:r>
      <w:r w:rsidR="009B6BA8" w:rsidRPr="000C7A3C">
        <w:rPr>
          <w:rFonts w:ascii="Times New Roman" w:hAnsi="Times New Roman"/>
          <w:sz w:val="24"/>
          <w:szCs w:val="24"/>
          <w:lang w:val="en-GB"/>
        </w:rPr>
        <w:t xml:space="preserve">), 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9B6BA8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= −29.1 (</w:t>
      </w:r>
      <w:r w:rsidR="009B6BA8" w:rsidRPr="000C7A3C">
        <w:rPr>
          <w:rFonts w:ascii="Times New Roman" w:eastAsia="Times New Roman" w:hAnsi="Times New Roman"/>
          <w:i/>
          <w:sz w:val="24"/>
          <w:szCs w:val="24"/>
          <w:lang w:val="en-GB"/>
        </w:rPr>
        <w:t>c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1.0, CHCl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), R</w:t>
      </w:r>
      <w:r w:rsidR="009B6BA8" w:rsidRPr="000C7A3C">
        <w:rPr>
          <w:rFonts w:ascii="Times New Roman" w:eastAsia="Times New Roman" w:hAnsi="Times New Roman"/>
          <w:i/>
          <w:sz w:val="24"/>
          <w:szCs w:val="24"/>
          <w:vertAlign w:val="subscript"/>
          <w:lang w:val="en-GB"/>
        </w:rPr>
        <w:t>f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=0.25 (9:1 CH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9B6BA8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/EtOAc). </w:t>
      </w:r>
      <w:r w:rsidR="0012564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film): </w:t>
      </w:r>
      <w:r w:rsidR="00125642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="00125642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="0012564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81 (OH), 1773 (C=O). 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For NMR </w:t>
      </w:r>
      <w:r w:rsidR="00125642" w:rsidRPr="000C7A3C">
        <w:rPr>
          <w:rFonts w:ascii="Times New Roman" w:eastAsia="Times New Roman" w:hAnsi="Times New Roman"/>
          <w:sz w:val="24"/>
          <w:szCs w:val="24"/>
          <w:lang w:val="en-GB"/>
        </w:rPr>
        <w:t>(</w:t>
      </w:r>
      <w:r w:rsidR="00125642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="0012564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H and </w:t>
      </w:r>
      <w:r w:rsidR="00125642"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3</w:t>
      </w:r>
      <w:r w:rsidR="0012564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C) and LRMS </w:t>
      </w:r>
      <w:r w:rsidR="009B6BA8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spectra see, ref. 2. </w:t>
      </w:r>
      <w:r w:rsidR="004C2DE5" w:rsidRPr="000C7A3C">
        <w:rPr>
          <w:rFonts w:ascii="Times New Roman" w:hAnsi="Times New Roman"/>
          <w:sz w:val="24"/>
          <w:szCs w:val="24"/>
          <w:lang w:val="en-GB"/>
        </w:rPr>
        <w:t>Anal. Found: C, 65.12; H, 9.56. Calculated for C</w:t>
      </w:r>
      <w:r w:rsidR="004C2DE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4</w:t>
      </w:r>
      <w:r w:rsidR="004C2DE5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4C2DE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6</w:t>
      </w:r>
      <w:r w:rsidR="004C2DE5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4C2DE5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4C2DE5" w:rsidRPr="000C7A3C">
        <w:rPr>
          <w:rFonts w:ascii="Times New Roman" w:hAnsi="Times New Roman"/>
          <w:sz w:val="24"/>
          <w:szCs w:val="24"/>
          <w:lang w:val="en-GB"/>
        </w:rPr>
        <w:t>: C, 64.94; H, 9.62.</w:t>
      </w:r>
    </w:p>
    <w:p w:rsidR="00A77D54" w:rsidRPr="000C7A3C" w:rsidRDefault="00A77D54" w:rsidP="00A77D54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un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8)</w:t>
      </w:r>
      <w:r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6A5C87" w:rsidRPr="000C7A3C">
        <w:rPr>
          <w:rFonts w:ascii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crystals</w:t>
      </w:r>
      <w:r w:rsidR="006A5C87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57 °C</w:t>
      </w:r>
      <w:r w:rsidR="006A5C87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6A5C87" w:rsidRPr="000C7A3C">
        <w:rPr>
          <w:rFonts w:ascii="Times New Roman" w:hAnsi="Times New Roman"/>
          <w:sz w:val="24"/>
          <w:szCs w:val="24"/>
          <w:lang w:val="en-GB"/>
        </w:rPr>
        <w:t>(</w:t>
      </w:r>
      <w:r w:rsidR="006A5C87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6A5C87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6A5C87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6A5C87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6A5C87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; [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–26.6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5 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(7:3 </w:t>
      </w:r>
      <w:r w:rsidRPr="000C7A3C">
        <w:rPr>
          <w:rFonts w:ascii="Times New Roman" w:hAnsi="Times New Roman"/>
          <w:sz w:val="24"/>
          <w:szCs w:val="24"/>
          <w:lang w:val="en-GB"/>
        </w:rPr>
        <w:t>Et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O/light petroleum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44 (OH), 1775 (C=O).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0.88 (t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Pr="000C7A3C">
        <w:rPr>
          <w:rFonts w:ascii="Times New Roman" w:hAnsi="Times New Roman"/>
          <w:sz w:val="24"/>
          <w:szCs w:val="24"/>
          <w:lang w:val="en-GB"/>
        </w:rPr>
        <w:t>7.1 Hz, 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1.21–1.34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6H, </w:t>
      </w:r>
      <w:r w:rsidRPr="000C7A3C">
        <w:rPr>
          <w:rFonts w:ascii="Times New Roman" w:hAnsi="Times New Roman"/>
          <w:sz w:val="24"/>
          <w:szCs w:val="24"/>
          <w:lang w:val="en-GB"/>
        </w:rPr>
        <w:t>8×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9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8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67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>=18.7 Hz, H-2</w:t>
      </w:r>
      <w:r w:rsidRPr="00BE16FF">
        <w:rPr>
          <w:rFonts w:ascii="Times New Roman" w:hAnsi="Times New Roman"/>
          <w:sz w:val="24"/>
          <w:szCs w:val="24"/>
          <w:lang w:val="en-GB"/>
        </w:rPr>
        <w:t>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2.75 (d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18.7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Pr="000C7A3C">
        <w:rPr>
          <w:rFonts w:ascii="Times New Roman" w:hAnsi="Times New Roman"/>
          <w:sz w:val="24"/>
          <w:szCs w:val="24"/>
          <w:lang w:val="en-GB"/>
        </w:rPr>
        <w:t>=5.7 Hz, H-2</w:t>
      </w:r>
      <w:r w:rsidRPr="00BE16FF">
        <w:rPr>
          <w:rFonts w:ascii="Times New Roman" w:hAnsi="Times New Roman"/>
          <w:sz w:val="24"/>
          <w:szCs w:val="24"/>
          <w:lang w:val="en-GB"/>
        </w:rPr>
        <w:t>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3.52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Pr="000C7A3C">
        <w:rPr>
          <w:rFonts w:ascii="Times New Roman" w:hAnsi="Times New Roman"/>
          <w:sz w:val="24"/>
          <w:szCs w:val="24"/>
          <w:lang w:val="en-GB"/>
        </w:rPr>
        <w:t>OC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9</w:t>
      </w:r>
      <w:r w:rsidRPr="000C7A3C">
        <w:rPr>
          <w:rFonts w:ascii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>), 3.87 (dd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1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>=11.1 Hz, H-7</w:t>
      </w:r>
      <w:r w:rsidRPr="00BE16FF">
        <w:rPr>
          <w:rFonts w:ascii="Times New Roman" w:hAnsi="Times New Roman"/>
          <w:sz w:val="24"/>
          <w:szCs w:val="24"/>
          <w:lang w:val="en-GB"/>
        </w:rPr>
        <w:t>a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3.90 (d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Pr="000C7A3C">
        <w:rPr>
          <w:rFonts w:ascii="Times New Roman" w:hAnsi="Times New Roman"/>
          <w:sz w:val="24"/>
          <w:szCs w:val="24"/>
          <w:lang w:val="en-GB"/>
        </w:rPr>
        <w:t>=11.1 Hz, H-7</w:t>
      </w:r>
      <w:r w:rsidRPr="00BE16FF">
        <w:rPr>
          <w:rFonts w:ascii="Times New Roman" w:hAnsi="Times New Roman"/>
          <w:sz w:val="24"/>
          <w:szCs w:val="24"/>
          <w:lang w:val="en-GB"/>
        </w:rPr>
        <w:t>b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, 4.11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-6), 4.53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3.3 Hz, H-5), 4.87 (d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=4.3 Hz, H-4), 5.03 (m, </w:t>
      </w:r>
      <w:r w:rsidR="005B4AA3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Pr="000C7A3C">
        <w:rPr>
          <w:rFonts w:ascii="Times New Roman" w:hAnsi="Times New Roman"/>
          <w:sz w:val="24"/>
          <w:szCs w:val="24"/>
          <w:lang w:val="en-GB"/>
        </w:rPr>
        <w:t>H-3).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eastAsia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δ 14.07 (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, 22.63, 25.92, 29.27, 29.32, 29.37, 29.47, 29.53, 29.54, 31.85, (9×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2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from side chain), 36.05 (C-2), 69.52 (C-7), 72.61 </w:t>
      </w:r>
      <w:r w:rsidR="00812C54">
        <w:rPr>
          <w:rFonts w:ascii="Times New Roman" w:eastAsia="Times New Roman" w:hAnsi="Times New Roman"/>
          <w:sz w:val="24"/>
          <w:szCs w:val="24"/>
          <w:lang w:val="en-GB"/>
        </w:rPr>
        <w:t>(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(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9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eastAsia="Times New Roman" w:hAnsi="Times New Roman"/>
          <w:sz w:val="24"/>
          <w:szCs w:val="24"/>
          <w:lang w:val="en-GB"/>
        </w:rPr>
        <w:t>)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, 76.09 (C-5), 76.86 (C-3), 78.56 (C-6), 88.23 (C-4), 175.37 (C=O). 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2037A7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 351.21415 (M</w:t>
      </w:r>
      <w:r w:rsidR="002037A7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8</w:t>
      </w:r>
      <w:r w:rsidRPr="000C7A3C">
        <w:rPr>
          <w:rFonts w:ascii="Times New Roman" w:hAnsi="Times New Roman"/>
          <w:sz w:val="24"/>
          <w:szCs w:val="24"/>
          <w:lang w:val="en-GB"/>
        </w:rPr>
        <w:t>H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2</w:t>
      </w:r>
      <w:r w:rsidRPr="000C7A3C">
        <w:rPr>
          <w:rFonts w:ascii="Times New Roman" w:hAnsi="Times New Roman"/>
          <w:sz w:val="24"/>
          <w:szCs w:val="24"/>
          <w:lang w:val="en-GB"/>
        </w:rPr>
        <w:t>NaO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>: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 351.21474.</w:t>
      </w:r>
    </w:p>
    <w:p w:rsidR="00797992" w:rsidRPr="000C7A3C" w:rsidRDefault="00201B5E" w:rsidP="00A77D54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lastRenderedPageBreak/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do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</w:t>
      </w:r>
      <w:r w:rsidR="001C1D72"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(9)</w:t>
      </w:r>
      <w:r w:rsidR="00BF7953"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921B44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65DE" w:rsidRPr="000C7A3C">
        <w:rPr>
          <w:rFonts w:ascii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needles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>69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>7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°C</w:t>
      </w:r>
      <w:r w:rsidR="00ED65D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65DE" w:rsidRPr="000C7A3C">
        <w:rPr>
          <w:rFonts w:ascii="Times New Roman" w:hAnsi="Times New Roman"/>
          <w:sz w:val="24"/>
          <w:szCs w:val="24"/>
          <w:lang w:val="en-GB"/>
        </w:rPr>
        <w:t>(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ED65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ED65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/hexane)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>25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.0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= 0.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5 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(3:2 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t>Et</w:t>
      </w:r>
      <w:r w:rsidR="00B776ED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B776ED" w:rsidRPr="000C7A3C">
        <w:rPr>
          <w:rFonts w:ascii="Times New Roman" w:hAnsi="Times New Roman"/>
          <w:sz w:val="24"/>
          <w:szCs w:val="24"/>
          <w:lang w:val="en-GB"/>
        </w:rPr>
        <w:t>O/light petroleum).</w:t>
      </w:r>
      <w:r w:rsidR="00BF795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KBr): </w:t>
      </w:r>
      <w:r w:rsidR="00E53FE2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="00E53FE2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="00E53FE2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47 (OH), 1775 (C=O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0.88 (</w:t>
      </w:r>
      <w:r w:rsidR="00BD7F12" w:rsidRPr="000C7A3C">
        <w:rPr>
          <w:rFonts w:ascii="Times New Roman" w:hAnsi="Times New Roman"/>
          <w:sz w:val="24"/>
          <w:szCs w:val="24"/>
          <w:lang w:val="en-GB"/>
        </w:rPr>
        <w:t>t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, 1.20–1.36 (</w:t>
      </w:r>
      <w:r w:rsidR="00BD7F12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8H,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9×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bookmarkStart w:id="5" w:name="_Hlk16517768"/>
      <w:r w:rsidR="00BD7F12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bookmarkEnd w:id="5"/>
      <w:r w:rsidR="00006A47" w:rsidRPr="000C7A3C">
        <w:rPr>
          <w:rFonts w:ascii="Times New Roman" w:hAnsi="Times New Roman"/>
          <w:sz w:val="24"/>
          <w:szCs w:val="24"/>
          <w:lang w:val="en-GB"/>
        </w:rPr>
        <w:t>), 1.59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006A47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9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, 2.66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18.6 Hz, H-2a), 2.75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6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5.7 Hz, H-2b), 3.52 (m, 2H, OC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006A47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, 3.86 (dd, 1H,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=3.1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11.0 Hz, H-7a), 3.91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 xml:space="preserve">dd,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11.1 Hz, H-7b), 4.11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 xml:space="preserve">m,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H-6), 4.22 (</w:t>
      </w:r>
      <w:r w:rsidR="0051413F" w:rsidRPr="00F500DB">
        <w:rPr>
          <w:rFonts w:ascii="Times New Roman" w:hAnsi="Times New Roman"/>
          <w:sz w:val="24"/>
          <w:szCs w:val="24"/>
          <w:lang w:val="en-GB"/>
        </w:rPr>
        <w:t>d,</w:t>
      </w:r>
      <w:r w:rsidR="00006A47" w:rsidRPr="00F500DB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F500DB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662D07" w:rsidRPr="00F500DB">
        <w:rPr>
          <w:rFonts w:ascii="Times New Roman" w:hAnsi="Times New Roman"/>
          <w:i/>
          <w:sz w:val="24"/>
          <w:szCs w:val="24"/>
          <w:lang w:val="en-GB"/>
        </w:rPr>
        <w:t>J</w:t>
      </w:r>
      <w:r w:rsidR="00662D07" w:rsidRPr="00F500DB">
        <w:rPr>
          <w:rFonts w:ascii="Times New Roman" w:hAnsi="Times New Roman"/>
          <w:sz w:val="24"/>
          <w:szCs w:val="24"/>
          <w:vertAlign w:val="subscript"/>
          <w:lang w:val="en-GB"/>
        </w:rPr>
        <w:t>5,OH</w:t>
      </w:r>
      <w:r w:rsidR="00662D07" w:rsidRPr="00F500DB">
        <w:rPr>
          <w:rFonts w:ascii="Times New Roman" w:hAnsi="Times New Roman"/>
          <w:sz w:val="24"/>
          <w:szCs w:val="24"/>
          <w:lang w:val="en-GB"/>
        </w:rPr>
        <w:t xml:space="preserve">=3.7 Hz, </w:t>
      </w:r>
      <w:r w:rsidR="00006A47" w:rsidRPr="00F500DB">
        <w:rPr>
          <w:rFonts w:ascii="Times New Roman" w:hAnsi="Times New Roman"/>
          <w:sz w:val="24"/>
          <w:szCs w:val="24"/>
          <w:lang w:val="en-GB"/>
        </w:rPr>
        <w:t>OH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, 4.53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3.3 Hz, H-5), 4.86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=4.1 Hz, H-4), 5.01 (</w:t>
      </w:r>
      <w:r w:rsidR="0051413F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426454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H-3).</w:t>
      </w:r>
      <w:r w:rsidR="00921B44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14.08 (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, 22.64, 25.93, 29.30, 29.33, 29.38, 29.48, 29.54, 29.58, 29.60, 31.87 (10×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632342" w:rsidRPr="000C7A3C">
        <w:rPr>
          <w:rFonts w:ascii="Times New Roman" w:hAnsi="Times New Roman"/>
          <w:sz w:val="24"/>
          <w:szCs w:val="24"/>
          <w:lang w:val="en-GB"/>
        </w:rPr>
        <w:t>from side chain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 xml:space="preserve">), 36.06 (C-2), 69.54 (C-7), 72.62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006A47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006A47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006A47" w:rsidRPr="000C7A3C">
        <w:rPr>
          <w:rFonts w:ascii="Times New Roman" w:hAnsi="Times New Roman"/>
          <w:sz w:val="24"/>
          <w:szCs w:val="24"/>
          <w:lang w:val="en-GB"/>
        </w:rPr>
        <w:t>, 76.11 (C-5), 76.86 (C-3), 78.56 (C-6), 88.23 (C-4), 175.35 (C=O).</w:t>
      </w:r>
      <w:r w:rsidR="00921B44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2037A7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 365.23022 (M</w:t>
      </w:r>
      <w:r w:rsidR="002037A7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9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4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797992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2037A7" w:rsidRPr="000C7A3C">
        <w:rPr>
          <w:rFonts w:ascii="Times New Roman" w:hAnsi="Times New Roman"/>
          <w:sz w:val="24"/>
          <w:szCs w:val="24"/>
          <w:lang w:val="en-GB"/>
        </w:rPr>
        <w:t>365.23039</w:t>
      </w:r>
      <w:r w:rsidR="00797992" w:rsidRPr="000C7A3C">
        <w:rPr>
          <w:rFonts w:ascii="Times New Roman" w:hAnsi="Times New Roman"/>
          <w:sz w:val="24"/>
          <w:szCs w:val="24"/>
          <w:lang w:val="en-GB"/>
        </w:rPr>
        <w:t>.</w:t>
      </w:r>
    </w:p>
    <w:p w:rsidR="00AB4651" w:rsidRPr="000C7A3C" w:rsidRDefault="00C064E6" w:rsidP="00921B44">
      <w:pPr>
        <w:jc w:val="both"/>
        <w:rPr>
          <w:rFonts w:ascii="Times New Roman" w:eastAsia="Times New Roman" w:hAnsi="Times New Roman"/>
          <w:bCs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3,6-Anhydro-7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tridecyl-2-deoxy-</w:t>
      </w:r>
      <w:r w:rsidRPr="000C7A3C">
        <w:rPr>
          <w:rFonts w:ascii="Times New Roman" w:eastAsia="Times New Roman" w:hAnsi="Times New Roman"/>
          <w:b/>
          <w:bCs/>
          <w:smallCaps/>
          <w:sz w:val="24"/>
          <w:szCs w:val="24"/>
          <w:lang w:val="en-GB"/>
        </w:rPr>
        <w:t>l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</w:t>
      </w:r>
      <w:r w:rsidRPr="000C7A3C">
        <w:rPr>
          <w:rFonts w:ascii="Times New Roman" w:eastAsia="Times New Roman" w:hAnsi="Times New Roman"/>
          <w:b/>
          <w:bCs/>
          <w:i/>
          <w:iCs/>
          <w:sz w:val="24"/>
          <w:szCs w:val="24"/>
          <w:lang w:val="en-GB"/>
        </w:rPr>
        <w:t>ido</w:t>
      </w:r>
      <w:r w:rsidRPr="000C7A3C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>-heptono-1,4-lactone (10)</w:t>
      </w:r>
      <w:r w:rsidR="00BF7953" w:rsidRPr="003F70CB">
        <w:rPr>
          <w:rFonts w:ascii="Times New Roman" w:eastAsia="Times New Roman" w:hAnsi="Times New Roman"/>
          <w:bCs/>
          <w:sz w:val="24"/>
          <w:szCs w:val="24"/>
          <w:lang w:val="en-GB"/>
        </w:rPr>
        <w:t>.</w:t>
      </w:r>
      <w:r w:rsidR="00921B44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65DE" w:rsidRPr="000C7A3C">
        <w:rPr>
          <w:rFonts w:ascii="Times New Roman" w:hAnsi="Times New Roman"/>
          <w:sz w:val="24"/>
          <w:szCs w:val="24"/>
          <w:lang w:val="en-GB"/>
        </w:rPr>
        <w:t>W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ite needles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,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mp 63–65 °C</w:t>
      </w:r>
      <w:r w:rsidR="00ED65DE" w:rsidRPr="000C7A3C">
        <w:rPr>
          <w:rFonts w:ascii="Times New Roman" w:eastAsia="Times New Roman" w:hAnsi="Times New Roman"/>
          <w:bCs/>
          <w:sz w:val="24"/>
          <w:szCs w:val="24"/>
          <w:lang w:val="en-GB"/>
        </w:rPr>
        <w:t xml:space="preserve"> </w:t>
      </w:r>
      <w:r w:rsidR="00ED65DE" w:rsidRPr="000C7A3C">
        <w:rPr>
          <w:rFonts w:ascii="Times New Roman" w:hAnsi="Times New Roman"/>
          <w:sz w:val="24"/>
          <w:szCs w:val="24"/>
          <w:lang w:val="en-GB"/>
        </w:rPr>
        <w:t>(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CH</w:t>
      </w:r>
      <w:r w:rsidR="00ED65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Cl</w:t>
      </w:r>
      <w:r w:rsidR="00ED65D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2</w:t>
      </w:r>
      <w:r w:rsidR="00ED65DE" w:rsidRPr="000C7A3C">
        <w:rPr>
          <w:rFonts w:ascii="Times New Roman" w:eastAsia="Times New Roman" w:hAnsi="Times New Roman"/>
          <w:sz w:val="24"/>
          <w:szCs w:val="24"/>
          <w:lang w:val="en-GB"/>
        </w:rPr>
        <w:t>/hexane)</w:t>
      </w:r>
      <w:r w:rsidR="003949EE" w:rsidRPr="000C7A3C">
        <w:rPr>
          <w:rFonts w:ascii="Times New Roman" w:eastAsia="Times New Roman" w:hAnsi="Times New Roman"/>
          <w:sz w:val="24"/>
          <w:szCs w:val="24"/>
          <w:lang w:val="en-GB"/>
        </w:rPr>
        <w:t>;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[</w:t>
      </w:r>
      <w:r w:rsidR="00E14BCE"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α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>]</w:t>
      </w:r>
      <w:r w:rsidR="00E14BCE"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D</w:t>
      </w:r>
      <w:r w:rsidR="00E14BCE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–19.3 (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c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0.5, CH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);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R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vertAlign w:val="subscript"/>
          <w:lang w:val="en-GB"/>
        </w:rPr>
        <w:t>f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= 0.17 </w:t>
      </w:r>
      <w:r w:rsidR="00D61EE6" w:rsidRPr="000C7A3C">
        <w:rPr>
          <w:rFonts w:ascii="Times New Roman" w:hAnsi="Times New Roman"/>
          <w:sz w:val="24"/>
          <w:szCs w:val="24"/>
          <w:lang w:val="en-GB"/>
        </w:rPr>
        <w:t xml:space="preserve">(7:3 </w:t>
      </w:r>
      <w:r w:rsidR="001D6BD3" w:rsidRPr="000C7A3C">
        <w:rPr>
          <w:rFonts w:ascii="Times New Roman" w:hAnsi="Times New Roman"/>
          <w:sz w:val="24"/>
          <w:szCs w:val="24"/>
          <w:lang w:val="en-GB"/>
        </w:rPr>
        <w:t>Et</w:t>
      </w:r>
      <w:r w:rsidR="001D6BD3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1D6BD3" w:rsidRPr="000C7A3C">
        <w:rPr>
          <w:rFonts w:ascii="Times New Roman" w:hAnsi="Times New Roman"/>
          <w:sz w:val="24"/>
          <w:szCs w:val="24"/>
          <w:lang w:val="en-GB"/>
        </w:rPr>
        <w:t>O/light petroleum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IR (KBr): </w:t>
      </w:r>
      <w:r w:rsidRPr="000C7A3C">
        <w:rPr>
          <w:rFonts w:ascii="Times New Roman" w:eastAsia="Times New Roman" w:hAnsi="Times New Roman"/>
          <w:i/>
          <w:iCs/>
          <w:sz w:val="24"/>
          <w:szCs w:val="24"/>
          <w:lang w:val="en-GB"/>
        </w:rPr>
        <w:t>ν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max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3450 (OH), 1785 (C=O).</w:t>
      </w:r>
      <w:r w:rsidR="00921B44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vertAlign w:val="superscript"/>
          <w:lang w:val="en-GB"/>
        </w:rPr>
        <w:t>1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H NMR (400 MHz, CDCl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):</w:t>
      </w:r>
      <w:r w:rsidR="00FD69FA"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δ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0.89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 xml:space="preserve">t,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3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=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6.8 Hz, 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, 1.21–1.34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20H,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10×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from side chain), 1.59 </w:t>
      </w:r>
      <w:r w:rsidR="00825BB3" w:rsidRPr="000C7A3C">
        <w:rPr>
          <w:rFonts w:ascii="Times New Roman" w:hAnsi="Times New Roman"/>
          <w:sz w:val="24"/>
          <w:szCs w:val="24"/>
          <w:lang w:val="en-GB"/>
        </w:rPr>
        <w:t>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O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C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FD69FA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0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), 2.68 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(d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18.6 Hz, H-2a), 2.76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a,2b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18.</w:t>
      </w:r>
      <w:r w:rsidR="00F500DB">
        <w:rPr>
          <w:rFonts w:ascii="Times New Roman" w:hAnsi="Times New Roman"/>
          <w:sz w:val="24"/>
          <w:szCs w:val="24"/>
          <w:lang w:val="en-GB"/>
        </w:rPr>
        <w:t>6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b,3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=5.6 Hz, H-2b), 3.52 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(m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2H,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OC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H</w:t>
      </w:r>
      <w:r w:rsidR="00FD69FA" w:rsidRPr="000C7A3C">
        <w:rPr>
          <w:rFonts w:ascii="Times New Roman" w:hAnsi="Times New Roman"/>
          <w:i/>
          <w:iCs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1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, 3.88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a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=3.0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11.1 Hz, H-7a), 3.92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dd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6,7b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3.4,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 xml:space="preserve"> 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7a,7b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11.1 Hz, H-7b), 4.12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H-6), 4.24 (</w:t>
      </w:r>
      <w:r w:rsidR="00367952" w:rsidRPr="00F500DB">
        <w:rPr>
          <w:rFonts w:ascii="Times New Roman" w:hAnsi="Times New Roman"/>
          <w:sz w:val="24"/>
          <w:szCs w:val="24"/>
          <w:lang w:val="en-GB"/>
        </w:rPr>
        <w:t>d,</w:t>
      </w:r>
      <w:r w:rsidR="00FD69FA" w:rsidRPr="00F500DB">
        <w:rPr>
          <w:rFonts w:ascii="Times New Roman" w:hAnsi="Times New Roman"/>
          <w:i/>
          <w:iCs/>
          <w:sz w:val="24"/>
          <w:szCs w:val="24"/>
          <w:lang w:val="en-GB"/>
        </w:rPr>
        <w:t xml:space="preserve"> </w:t>
      </w:r>
      <w:r w:rsidR="00DE58CD" w:rsidRPr="00F500DB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662D07" w:rsidRPr="00F500DB">
        <w:rPr>
          <w:rFonts w:ascii="Times New Roman" w:hAnsi="Times New Roman"/>
          <w:i/>
          <w:sz w:val="24"/>
          <w:szCs w:val="24"/>
          <w:lang w:val="en-GB"/>
        </w:rPr>
        <w:t>J</w:t>
      </w:r>
      <w:r w:rsidR="00662D07" w:rsidRPr="00F500DB">
        <w:rPr>
          <w:rFonts w:ascii="Times New Roman" w:hAnsi="Times New Roman"/>
          <w:sz w:val="24"/>
          <w:szCs w:val="24"/>
          <w:vertAlign w:val="subscript"/>
          <w:lang w:val="en-GB"/>
        </w:rPr>
        <w:t>5,OH</w:t>
      </w:r>
      <w:r w:rsidR="00662D07" w:rsidRPr="00F500DB">
        <w:rPr>
          <w:rFonts w:ascii="Times New Roman" w:hAnsi="Times New Roman"/>
          <w:sz w:val="24"/>
          <w:szCs w:val="24"/>
          <w:lang w:val="en-GB"/>
        </w:rPr>
        <w:t xml:space="preserve">=3.7 Hz, </w:t>
      </w:r>
      <w:r w:rsidR="00FD69FA" w:rsidRPr="00F500DB">
        <w:rPr>
          <w:rFonts w:ascii="Times New Roman" w:hAnsi="Times New Roman"/>
          <w:sz w:val="24"/>
          <w:szCs w:val="24"/>
          <w:lang w:val="en-GB"/>
        </w:rPr>
        <w:t>OH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, 4.55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t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,6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3.0 Hz, H-5), 4.88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d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J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,4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=4.1 Hz, H-4), 5.04 (</w:t>
      </w:r>
      <w:r w:rsidR="00367952" w:rsidRPr="000C7A3C">
        <w:rPr>
          <w:rFonts w:ascii="Times New Roman" w:hAnsi="Times New Roman"/>
          <w:sz w:val="24"/>
          <w:szCs w:val="24"/>
          <w:lang w:val="en-GB"/>
        </w:rPr>
        <w:t>m,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E58CD" w:rsidRPr="000C7A3C">
        <w:rPr>
          <w:rFonts w:ascii="Times New Roman" w:hAnsi="Times New Roman"/>
          <w:sz w:val="24"/>
          <w:szCs w:val="24"/>
          <w:lang w:val="en-GB"/>
        </w:rPr>
        <w:t xml:space="preserve">1H,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H-3).</w:t>
      </w:r>
      <w:r w:rsidR="00921B44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13</w:t>
      </w:r>
      <w:r w:rsidRPr="000C7A3C">
        <w:rPr>
          <w:rFonts w:ascii="Times New Roman" w:hAnsi="Times New Roman"/>
          <w:sz w:val="24"/>
          <w:szCs w:val="24"/>
          <w:lang w:val="en-GB"/>
        </w:rPr>
        <w:t>C NMR (</w:t>
      </w:r>
      <w:r w:rsidR="00BE16FF">
        <w:rPr>
          <w:rFonts w:ascii="Times New Roman" w:hAnsi="Times New Roman"/>
          <w:sz w:val="24"/>
          <w:szCs w:val="24"/>
          <w:lang w:val="en-GB"/>
        </w:rPr>
        <w:t>1</w:t>
      </w:r>
      <w:r w:rsidRPr="000C7A3C">
        <w:rPr>
          <w:rFonts w:ascii="Times New Roman" w:hAnsi="Times New Roman"/>
          <w:sz w:val="24"/>
          <w:szCs w:val="24"/>
          <w:lang w:val="en-GB"/>
        </w:rPr>
        <w:t>00 MHz, CDCl</w:t>
      </w:r>
      <w:r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0C7A3C">
        <w:rPr>
          <w:rFonts w:ascii="Times New Roman" w:hAnsi="Times New Roman"/>
          <w:sz w:val="24"/>
          <w:szCs w:val="24"/>
          <w:lang w:val="en-GB"/>
        </w:rPr>
        <w:t xml:space="preserve">): δ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14.12 (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, 22.70, 25.97, 29.36, 29.37, 29.42, 29.53, 29.59, 29.65,</w:t>
      </w:r>
      <w:r w:rsidR="00825BB3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29.67, 29.71, 31.92 (11×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 xml:space="preserve"> from side chain), 36.11 (C-2), 69.61 (C-7), 72.69 </w:t>
      </w:r>
      <w:r w:rsidR="00812C54">
        <w:rPr>
          <w:rFonts w:ascii="Times New Roman" w:hAnsi="Times New Roman"/>
          <w:sz w:val="24"/>
          <w:szCs w:val="24"/>
          <w:lang w:val="en-GB"/>
        </w:rPr>
        <w:t>(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O</w:t>
      </w:r>
      <w:r w:rsidR="00FD69FA" w:rsidRPr="000C7A3C">
        <w:rPr>
          <w:rFonts w:ascii="Times New Roman" w:hAnsi="Times New Roman"/>
          <w:i/>
          <w:iCs/>
          <w:sz w:val="24"/>
          <w:szCs w:val="24"/>
          <w:lang w:val="en-GB"/>
        </w:rPr>
        <w:t>C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(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)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11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CH</w:t>
      </w:r>
      <w:r w:rsidR="00FD69FA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12C54">
        <w:rPr>
          <w:rFonts w:ascii="Times New Roman" w:hAnsi="Times New Roman"/>
          <w:sz w:val="24"/>
          <w:szCs w:val="24"/>
          <w:lang w:val="en-GB"/>
        </w:rPr>
        <w:t>)</w:t>
      </w:r>
      <w:r w:rsidR="00FD69FA" w:rsidRPr="000C7A3C">
        <w:rPr>
          <w:rFonts w:ascii="Times New Roman" w:hAnsi="Times New Roman"/>
          <w:sz w:val="24"/>
          <w:szCs w:val="24"/>
          <w:lang w:val="en-GB"/>
        </w:rPr>
        <w:t>, 76.21 (C-5), 76.92 (C-3), 78.57 (C-6), 88.27 (C-4), 175.37 (C=O).</w:t>
      </w:r>
      <w:r w:rsidR="00921B44" w:rsidRPr="000C7A3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 xml:space="preserve">HRMS-Heated ESI-Orbitrap: </w:t>
      </w:r>
      <w:r w:rsidR="00930F69" w:rsidRPr="000C7A3C">
        <w:rPr>
          <w:rFonts w:ascii="Times New Roman" w:hAnsi="Times New Roman"/>
          <w:i/>
          <w:sz w:val="24"/>
          <w:szCs w:val="24"/>
          <w:lang w:val="en-GB"/>
        </w:rPr>
        <w:t>m/z</w:t>
      </w:r>
      <w:r w:rsidR="00930F69" w:rsidRPr="000C7A3C">
        <w:rPr>
          <w:rFonts w:ascii="Times New Roman" w:hAnsi="Times New Roman"/>
          <w:sz w:val="24"/>
          <w:szCs w:val="24"/>
          <w:lang w:val="en-GB"/>
        </w:rPr>
        <w:t xml:space="preserve"> 379.24528 (M</w:t>
      </w:r>
      <w:r w:rsidR="00930F69" w:rsidRPr="000C7A3C">
        <w:rPr>
          <w:rFonts w:ascii="Times New Roman" w:hAnsi="Times New Roman"/>
          <w:sz w:val="24"/>
          <w:szCs w:val="24"/>
          <w:vertAlign w:val="superscript"/>
          <w:lang w:val="en-GB"/>
        </w:rPr>
        <w:t>+</w:t>
      </w:r>
      <w:r w:rsidR="00930F69" w:rsidRPr="000C7A3C">
        <w:rPr>
          <w:rFonts w:ascii="Times New Roman" w:hAnsi="Times New Roman"/>
          <w:sz w:val="24"/>
          <w:szCs w:val="24"/>
          <w:lang w:val="en-GB"/>
        </w:rPr>
        <w:t xml:space="preserve">+Na), 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>calcd. for C</w:t>
      </w:r>
      <w:r w:rsidR="00AB46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20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>H</w:t>
      </w:r>
      <w:r w:rsidR="00AB46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36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>NaO</w:t>
      </w:r>
      <w:r w:rsidR="00AB4651" w:rsidRPr="000C7A3C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="00930F69" w:rsidRPr="000C7A3C">
        <w:rPr>
          <w:rFonts w:ascii="Times New Roman" w:hAnsi="Times New Roman"/>
          <w:sz w:val="24"/>
          <w:szCs w:val="24"/>
          <w:lang w:val="en-GB"/>
        </w:rPr>
        <w:t>: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 xml:space="preserve"> 37</w:t>
      </w:r>
      <w:r w:rsidR="00C84A08" w:rsidRPr="000C7A3C">
        <w:rPr>
          <w:rFonts w:ascii="Times New Roman" w:hAnsi="Times New Roman"/>
          <w:sz w:val="24"/>
          <w:szCs w:val="24"/>
          <w:lang w:val="en-GB"/>
        </w:rPr>
        <w:t>9</w:t>
      </w:r>
      <w:r w:rsidR="00AB4651" w:rsidRPr="000C7A3C">
        <w:rPr>
          <w:rFonts w:ascii="Times New Roman" w:hAnsi="Times New Roman"/>
          <w:sz w:val="24"/>
          <w:szCs w:val="24"/>
          <w:lang w:val="en-GB"/>
        </w:rPr>
        <w:t>.24604.</w:t>
      </w:r>
    </w:p>
    <w:p w:rsidR="00856B75" w:rsidRPr="000C7A3C" w:rsidRDefault="008E604A" w:rsidP="00856B75">
      <w:pPr>
        <w:pStyle w:val="Heading1"/>
        <w:spacing w:before="0" w:after="12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hAnsi="Times New Roman"/>
          <w:sz w:val="24"/>
          <w:szCs w:val="24"/>
          <w:lang w:val="en-GB"/>
        </w:rPr>
        <w:br w:type="page"/>
      </w:r>
      <w:bookmarkStart w:id="6" w:name="_Toc16287882"/>
      <w:bookmarkStart w:id="7" w:name="_Toc18237268"/>
      <w:r w:rsidR="00856B75" w:rsidRPr="000C7A3C">
        <w:rPr>
          <w:rFonts w:ascii="Times New Roman" w:hAnsi="Times New Roman"/>
          <w:sz w:val="24"/>
          <w:szCs w:val="24"/>
          <w:lang w:val="en-GB"/>
        </w:rPr>
        <w:lastRenderedPageBreak/>
        <w:t>NMR SPECTRA OF FINAL PRODUCTS</w:t>
      </w:r>
      <w:bookmarkEnd w:id="6"/>
      <w:bookmarkEnd w:id="7"/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35.85pt;margin-top:11.95pt;width:114.9pt;height:68.05pt;z-index:251651072">
            <v:imagedata r:id="rId8" o:title=""/>
          </v:shape>
          <o:OLEObject Type="Embed" ProgID="ChemDraw.Document.6.0" ShapeID="_x0000_s1026" DrawAspect="Content" ObjectID="_1629790228" r:id="rId9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2922149"/>
            <wp:effectExtent l="19050" t="0" r="0" b="0"/>
            <wp:docPr id="1" name="Picture 2" descr="A close up of a pers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A close up of a pers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l="4166" t="27640" r="11185" b="76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29221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1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2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BE16FF">
        <w:rPr>
          <w:rFonts w:ascii="Times New Roman" w:hAnsi="Times New Roman"/>
          <w:lang w:val="en-GB"/>
        </w:rPr>
        <w:t>4</w:t>
      </w:r>
      <w:r w:rsidR="000F46A9" w:rsidRPr="000C7A3C">
        <w:rPr>
          <w:rFonts w:ascii="Times New Roman" w:hAnsi="Times New Roman"/>
          <w:lang w:val="en-GB"/>
        </w:rPr>
        <w:t>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1E51B2" w:rsidRPr="000C7A3C" w:rsidRDefault="001E51B2" w:rsidP="002A3C0C">
      <w:pPr>
        <w:jc w:val="center"/>
        <w:rPr>
          <w:rFonts w:ascii="Times New Roman" w:hAnsi="Times New Roman"/>
          <w:bCs/>
          <w:lang w:val="en-GB"/>
        </w:rPr>
      </w:pPr>
    </w:p>
    <w:p w:rsidR="001E51B2" w:rsidRPr="000C7A3C" w:rsidRDefault="001E51B2" w:rsidP="002A3C0C">
      <w:pPr>
        <w:jc w:val="center"/>
        <w:rPr>
          <w:rFonts w:ascii="Times New Roman" w:hAnsi="Times New Roman"/>
          <w:bCs/>
          <w:lang w:val="en-GB"/>
        </w:rPr>
      </w:pPr>
    </w:p>
    <w:p w:rsidR="00863ED4" w:rsidRPr="000C7A3C" w:rsidRDefault="00863ED4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11012" cy="3553833"/>
            <wp:effectExtent l="19050" t="0" r="0" b="0"/>
            <wp:docPr id="2" name="Picture 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screenshot of a cell phon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4327" t="8612" r="4648" b="7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012" cy="35538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1E51B2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2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2</w:t>
      </w:r>
      <w:r w:rsidR="007F02F3" w:rsidRPr="000C7A3C">
        <w:rPr>
          <w:rFonts w:ascii="Times New Roman" w:hAnsi="Times New Roman"/>
          <w:bCs/>
          <w:lang w:val="en-GB"/>
        </w:rPr>
        <w:t xml:space="preserve"> (</w:t>
      </w:r>
      <w:r w:rsidR="007F02F3" w:rsidRPr="000C7A3C">
        <w:rPr>
          <w:rFonts w:ascii="Times New Roman" w:hAnsi="Times New Roman"/>
          <w:lang w:val="en-GB"/>
        </w:rPr>
        <w:t>100 MHz, CDCl</w:t>
      </w:r>
      <w:r w:rsidR="007F02F3" w:rsidRPr="000C7A3C">
        <w:rPr>
          <w:rFonts w:ascii="Times New Roman" w:hAnsi="Times New Roman"/>
          <w:vertAlign w:val="subscript"/>
          <w:lang w:val="en-GB"/>
        </w:rPr>
        <w:t>3</w:t>
      </w:r>
      <w:r w:rsidR="007F02F3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926A33" w:rsidRPr="000C7A3C" w:rsidRDefault="00926A33" w:rsidP="00926A33">
      <w:pPr>
        <w:rPr>
          <w:rFonts w:ascii="Times New Roman" w:hAnsi="Times New Roman"/>
          <w:bCs/>
          <w:lang w:val="en-GB"/>
        </w:rPr>
      </w:pPr>
    </w:p>
    <w:p w:rsidR="00A95917" w:rsidRPr="000C7A3C" w:rsidRDefault="00A95917" w:rsidP="00926A33">
      <w:pPr>
        <w:rPr>
          <w:rFonts w:ascii="Times New Roman" w:hAnsi="Times New Roman"/>
          <w:bCs/>
          <w:lang w:val="en-GB"/>
        </w:rPr>
      </w:pP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pict>
          <v:shape id="_x0000_s1027" type="#_x0000_t75" style="position:absolute;left:0;text-align:left;margin-left:153.1pt;margin-top:37.5pt;width:114.7pt;height:68.5pt;z-index:251652096">
            <v:imagedata r:id="rId12" o:title=""/>
          </v:shape>
          <o:OLEObject Type="Embed" ProgID="ChemDraw.Document.6.0" ShapeID="_x0000_s1027" DrawAspect="Content" ObjectID="_1629790229" r:id="rId13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675" cy="3028950"/>
            <wp:effectExtent l="19050" t="0" r="9525" b="0"/>
            <wp:docPr id="3" name="Picture 3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4596" t="21278" r="12823" b="67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3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3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81345F" w:rsidRPr="000C7A3C" w:rsidRDefault="0081345F" w:rsidP="002A3C0C">
      <w:pPr>
        <w:jc w:val="center"/>
        <w:rPr>
          <w:rFonts w:ascii="Times New Roman" w:hAnsi="Times New Roman"/>
          <w:bCs/>
          <w:lang w:val="en-GB"/>
        </w:rPr>
      </w:pPr>
    </w:p>
    <w:p w:rsidR="0081345F" w:rsidRPr="000C7A3C" w:rsidRDefault="0081345F" w:rsidP="002A3C0C">
      <w:pPr>
        <w:jc w:val="center"/>
        <w:rPr>
          <w:rFonts w:ascii="Times New Roman" w:hAnsi="Times New Roman"/>
          <w:bCs/>
          <w:lang w:val="en-GB"/>
        </w:rPr>
      </w:pPr>
    </w:p>
    <w:p w:rsidR="0081345F" w:rsidRPr="000C7A3C" w:rsidRDefault="0081345F" w:rsidP="002A3C0C">
      <w:pPr>
        <w:jc w:val="center"/>
        <w:rPr>
          <w:rFonts w:ascii="Times New Roman" w:hAnsi="Times New Roman"/>
          <w:bCs/>
          <w:lang w:val="en-GB"/>
        </w:rPr>
      </w:pPr>
    </w:p>
    <w:p w:rsidR="0081345F" w:rsidRPr="000C7A3C" w:rsidRDefault="0081345F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398770" cy="3522345"/>
            <wp:effectExtent l="19050" t="0" r="0" b="0"/>
            <wp:docPr id="4" name="Picture 4" descr="A picture containing objec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A picture containing object,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 l="4167" t="9744" r="4968" b="6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352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4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3</w:t>
      </w:r>
      <w:r w:rsidR="007F02F3" w:rsidRPr="000C7A3C">
        <w:rPr>
          <w:rFonts w:ascii="Times New Roman" w:hAnsi="Times New Roman"/>
          <w:bCs/>
          <w:lang w:val="en-GB"/>
        </w:rPr>
        <w:t xml:space="preserve"> (</w:t>
      </w:r>
      <w:r w:rsidR="007F02F3" w:rsidRPr="000C7A3C">
        <w:rPr>
          <w:rFonts w:ascii="Times New Roman" w:hAnsi="Times New Roman"/>
          <w:lang w:val="en-GB"/>
        </w:rPr>
        <w:t>100 MHz, CDCl</w:t>
      </w:r>
      <w:r w:rsidR="007F02F3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28" type="#_x0000_t75" style="position:absolute;left:0;text-align:left;margin-left:141.1pt;margin-top:45.7pt;width:114.9pt;height:68.05pt;z-index:251653120">
            <v:imagedata r:id="rId16" o:title=""/>
          </v:shape>
          <o:OLEObject Type="Embed" ProgID="ChemDraw.Document.6.0" ShapeID="_x0000_s1028" DrawAspect="Content" ObjectID="_1629790230" r:id="rId17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364000" cy="3442395"/>
            <wp:effectExtent l="19050" t="0" r="8100" b="0"/>
            <wp:docPr id="5" name="Picture 6" descr="A picture containing antenna,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A picture containing antenna,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4646" t="15865" r="12180" b="8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4000" cy="3442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5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3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30209D" w:rsidRPr="000C7A3C" w:rsidRDefault="0030209D" w:rsidP="002A3C0C">
      <w:pPr>
        <w:jc w:val="center"/>
        <w:rPr>
          <w:rFonts w:ascii="Times New Roman" w:hAnsi="Times New Roman"/>
          <w:bCs/>
          <w:lang w:val="en-GB"/>
        </w:rPr>
      </w:pPr>
    </w:p>
    <w:p w:rsidR="0030209D" w:rsidRPr="000C7A3C" w:rsidRDefault="0030209D" w:rsidP="002A3C0C">
      <w:pPr>
        <w:jc w:val="center"/>
        <w:rPr>
          <w:rFonts w:ascii="Times New Roman" w:hAnsi="Times New Roman"/>
          <w:bCs/>
          <w:lang w:val="en-GB"/>
        </w:rPr>
      </w:pPr>
    </w:p>
    <w:p w:rsidR="0030209D" w:rsidRPr="000C7A3C" w:rsidRDefault="0030209D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b/>
          <w:noProof/>
        </w:rPr>
        <w:drawing>
          <wp:inline distT="0" distB="0" distL="0" distR="0">
            <wp:extent cx="5400000" cy="3558657"/>
            <wp:effectExtent l="19050" t="0" r="0" b="0"/>
            <wp:docPr id="6" name="Picture 7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l="4646" t="9065" r="4646" b="6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5865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30209D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6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3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A95917" w:rsidRPr="000C7A3C" w:rsidRDefault="00A95917" w:rsidP="0030209D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29" type="#_x0000_t75" style="position:absolute;left:0;text-align:left;margin-left:150.85pt;margin-top:12.7pt;width:113.4pt;height:68.35pt;z-index:251654144">
            <v:imagedata r:id="rId20" o:title=""/>
          </v:shape>
          <o:OLEObject Type="Embed" ProgID="ChemDraw.Document.6.0" ShapeID="_x0000_s1029" DrawAspect="Content" ObjectID="_1629790231" r:id="rId21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3286080"/>
            <wp:effectExtent l="19050" t="0" r="0" b="0"/>
            <wp:docPr id="7" name="Picture 8" descr="A close up of a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A close up of a devi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 l="5449" t="21446" r="12981" b="82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28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7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4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C06EEE" w:rsidRPr="000C7A3C" w:rsidRDefault="00C06EEE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454169"/>
            <wp:effectExtent l="19050" t="0" r="0" b="0"/>
            <wp:docPr id="8" name="Picture 9" descr="A picture containing antenna,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A picture containing antenna,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 l="3525" t="8838" r="3365" b="70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541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8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4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30" type="#_x0000_t75" style="position:absolute;left:0;text-align:left;margin-left:151.6pt;margin-top:29.95pt;width:114.9pt;height:68.05pt;z-index:251655168">
            <v:imagedata r:id="rId24" o:title=""/>
          </v:shape>
          <o:OLEObject Type="Embed" ProgID="ChemDraw.Document.6.0" ShapeID="_x0000_s1030" DrawAspect="Content" ObjectID="_1629790232" r:id="rId25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3478749"/>
            <wp:effectExtent l="19050" t="0" r="0" b="0"/>
            <wp:docPr id="9" name="Picture 10" descr="A close up of a pers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 close up of a pers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 l="5128" t="17676" r="11699" b="6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78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9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4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2D5330" w:rsidRPr="000C7A3C" w:rsidRDefault="002D5330" w:rsidP="002A3C0C">
      <w:pPr>
        <w:jc w:val="center"/>
        <w:rPr>
          <w:rFonts w:ascii="Times New Roman" w:hAnsi="Times New Roman"/>
          <w:bCs/>
          <w:lang w:val="en-GB"/>
        </w:rPr>
      </w:pPr>
    </w:p>
    <w:p w:rsidR="002D5330" w:rsidRPr="000C7A3C" w:rsidRDefault="002D5330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538674"/>
            <wp:effectExtent l="19050" t="0" r="0" b="0"/>
            <wp:docPr id="10" name="Picture 1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 l="4007" t="8385" r="4167" b="6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386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10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4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31" type="#_x0000_t75" style="position:absolute;left:0;text-align:left;margin-left:123.85pt;margin-top:39.65pt;width:114.7pt;height:68.65pt;z-index:251656192">
            <v:imagedata r:id="rId28" o:title=""/>
          </v:shape>
          <o:OLEObject Type="Embed" ProgID="ChemDraw.Document.6.0" ShapeID="_x0000_s1031" DrawAspect="Content" ObjectID="_1629790233" r:id="rId29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3478749"/>
            <wp:effectExtent l="19050" t="0" r="0" b="0"/>
            <wp:docPr id="11" name="Picture 12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 l="4646" t="15863" r="11539" b="77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78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11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5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2D5330" w:rsidRPr="000C7A3C" w:rsidRDefault="002D5330" w:rsidP="002A3C0C">
      <w:pPr>
        <w:jc w:val="center"/>
        <w:rPr>
          <w:rFonts w:ascii="Times New Roman" w:hAnsi="Times New Roman"/>
          <w:bCs/>
          <w:lang w:val="en-GB"/>
        </w:rPr>
      </w:pPr>
    </w:p>
    <w:p w:rsidR="002D5330" w:rsidRPr="000C7A3C" w:rsidRDefault="002D5330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485858"/>
            <wp:effectExtent l="19050" t="0" r="0" b="0"/>
            <wp:docPr id="12" name="Picture 13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 l="3687" t="9065" r="3683" b="64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85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12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5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081BD2" w:rsidRPr="000C7A3C" w:rsidRDefault="00081BD2">
      <w:pPr>
        <w:spacing w:after="0" w:line="240" w:lineRule="auto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b/>
          <w:bCs/>
          <w:lang w:val="en-GB"/>
        </w:rPr>
        <w:br w:type="page"/>
      </w:r>
    </w:p>
    <w:p w:rsidR="009A5322" w:rsidRPr="000C7A3C" w:rsidRDefault="002E2008" w:rsidP="00062E0D">
      <w:pPr>
        <w:jc w:val="center"/>
        <w:rPr>
          <w:rFonts w:ascii="Times New Roman" w:hAnsi="Times New Roman"/>
          <w:bCs/>
          <w:sz w:val="24"/>
          <w:szCs w:val="24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40" type="#_x0000_t75" style="position:absolute;left:0;text-align:left;margin-left:124.35pt;margin-top:40.45pt;width:115.15pt;height:69.5pt;z-index:251668480">
            <v:imagedata r:id="rId32" o:title=""/>
          </v:shape>
          <o:OLEObject Type="Embed" ProgID="ChemDraw.Document.6.0" ShapeID="_x0000_s1040" DrawAspect="Content" ObjectID="_1629790234" r:id="rId33"/>
        </w:pict>
      </w:r>
      <w:r w:rsidR="00940A2A" w:rsidRPr="000C7A3C">
        <w:rPr>
          <w:rFonts w:ascii="Times New Roman" w:hAnsi="Times New Roman"/>
          <w:noProof/>
        </w:rPr>
        <w:drawing>
          <wp:inline distT="0" distB="0" distL="0" distR="0">
            <wp:extent cx="5400000" cy="3403822"/>
            <wp:effectExtent l="19050" t="0" r="0" b="0"/>
            <wp:docPr id="39" name="Picture 19" descr="G16 protonski ocisc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16 protonski ociscen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 l="2008" t="17259" r="21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03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2DC5" w:rsidRPr="000C7A3C" w:rsidRDefault="00E02DC5" w:rsidP="00E02DC5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1</w:t>
      </w:r>
      <w:r w:rsidR="003370B6" w:rsidRPr="000C7A3C">
        <w:rPr>
          <w:rFonts w:ascii="Times New Roman" w:hAnsi="Times New Roman"/>
          <w:lang w:val="en-GB"/>
        </w:rPr>
        <w:t>3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lang w:val="en-GB"/>
        </w:rPr>
        <w:t>1</w:t>
      </w:r>
      <w:r w:rsidRPr="000C7A3C">
        <w:rPr>
          <w:rFonts w:ascii="Times New Roman" w:hAnsi="Times New Roman"/>
          <w:b/>
          <w:bCs/>
          <w:lang w:val="en-GB"/>
        </w:rPr>
        <w:t>5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25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/>
          <w:bCs/>
          <w:lang w:val="en-GB"/>
        </w:rPr>
        <w:t>.</w:t>
      </w:r>
    </w:p>
    <w:p w:rsidR="00E02DC5" w:rsidRPr="000C7A3C" w:rsidRDefault="00E02DC5" w:rsidP="00E02DC5">
      <w:pPr>
        <w:jc w:val="center"/>
        <w:rPr>
          <w:rFonts w:ascii="Times New Roman" w:hAnsi="Times New Roman"/>
          <w:bCs/>
          <w:lang w:val="en-GB"/>
        </w:rPr>
      </w:pPr>
    </w:p>
    <w:p w:rsidR="00E02DC5" w:rsidRPr="000C7A3C" w:rsidRDefault="00E02DC5" w:rsidP="00E02DC5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E02DC5">
      <w:pPr>
        <w:jc w:val="center"/>
        <w:rPr>
          <w:rFonts w:ascii="Times New Roman" w:hAnsi="Times New Roman"/>
          <w:bCs/>
          <w:lang w:val="en-GB"/>
        </w:rPr>
      </w:pPr>
    </w:p>
    <w:p w:rsidR="00940A2A" w:rsidRPr="000C7A3C" w:rsidRDefault="00940A2A" w:rsidP="00E02DC5">
      <w:pPr>
        <w:jc w:val="center"/>
        <w:rPr>
          <w:rFonts w:ascii="Times New Roman" w:hAnsi="Times New Roman"/>
          <w:bCs/>
          <w:lang w:val="en-GB"/>
        </w:rPr>
      </w:pPr>
    </w:p>
    <w:p w:rsidR="00E02DC5" w:rsidRPr="000C7A3C" w:rsidRDefault="00840300" w:rsidP="00E02DC5">
      <w:pPr>
        <w:jc w:val="center"/>
        <w:rPr>
          <w:rFonts w:ascii="Times New Roman" w:hAnsi="Times New Roman"/>
          <w:sz w:val="24"/>
          <w:szCs w:val="24"/>
          <w:lang w:val="en-GB"/>
        </w:rPr>
      </w:pPr>
      <w:r w:rsidRPr="002E2008">
        <w:rPr>
          <w:lang w:val="en-GB"/>
        </w:rPr>
        <w:pict>
          <v:shape id="_x0000_i1025" type="#_x0000_t75" style="width:424.55pt;height:244.55pt;mso-position-vertical-relative:margin" o:allowoverlap="f">
            <v:imagedata r:id="rId35" o:title="G16 C13 ociscen" croptop="6004f"/>
          </v:shape>
        </w:pict>
      </w:r>
    </w:p>
    <w:p w:rsidR="00E02DC5" w:rsidRPr="000C7A3C" w:rsidRDefault="00E02DC5" w:rsidP="00E02DC5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1</w:t>
      </w:r>
      <w:r w:rsidR="003370B6" w:rsidRPr="000C7A3C">
        <w:rPr>
          <w:rFonts w:ascii="Times New Roman" w:hAnsi="Times New Roman"/>
          <w:lang w:val="en-GB"/>
        </w:rPr>
        <w:t>4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lang w:val="en-GB"/>
        </w:rPr>
        <w:t>1</w:t>
      </w:r>
      <w:r w:rsidRPr="000C7A3C">
        <w:rPr>
          <w:rFonts w:ascii="Times New Roman" w:hAnsi="Times New Roman"/>
          <w:b/>
          <w:bCs/>
          <w:lang w:val="en-GB"/>
        </w:rPr>
        <w:t>5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63.9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CA660F" w:rsidRPr="000C7A3C" w:rsidRDefault="00E02DC5" w:rsidP="00CA660F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en-GB"/>
        </w:rPr>
      </w:pPr>
      <w:r w:rsidRPr="000C7A3C">
        <w:rPr>
          <w:rFonts w:ascii="Times New Roman" w:hAnsi="Times New Roman"/>
          <w:b/>
          <w:bCs/>
          <w:lang w:val="en-GB"/>
        </w:rPr>
        <w:br w:type="page"/>
      </w:r>
    </w:p>
    <w:p w:rsidR="00C06EEE" w:rsidRPr="000C7A3C" w:rsidRDefault="002E2008" w:rsidP="00A95917">
      <w:pPr>
        <w:spacing w:line="19" w:lineRule="auto"/>
        <w:jc w:val="right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52" type="#_x0000_t75" style="position:absolute;left:0;text-align:left;margin-left:101.85pt;margin-top:33.5pt;width:113.45pt;height:68.5pt;z-index:251675648">
            <v:imagedata r:id="rId36" o:title=""/>
          </v:shape>
          <o:OLEObject Type="Embed" ProgID="ChemDraw.Document.6.0" ShapeID="_x0000_s1052" DrawAspect="Content" ObjectID="_1629790235" r:id="rId37"/>
        </w:pict>
      </w:r>
      <w:r w:rsidR="00062E0D" w:rsidRPr="000C7A3C">
        <w:rPr>
          <w:rFonts w:ascii="Times New Roman" w:hAnsi="Times New Roman"/>
          <w:noProof/>
        </w:rPr>
        <w:drawing>
          <wp:inline distT="0" distB="0" distL="0" distR="0">
            <wp:extent cx="5403555" cy="3551274"/>
            <wp:effectExtent l="19050" t="0" r="0" b="0"/>
            <wp:docPr id="52" name="Picture 27" descr="G17 protonski ocisc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G17 protonski ociscen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 t="8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9939" cy="35551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660F" w:rsidRPr="000C7A3C" w:rsidRDefault="00CA660F" w:rsidP="00CA660F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1</w:t>
      </w:r>
      <w:r w:rsidR="002D5330" w:rsidRPr="000C7A3C">
        <w:rPr>
          <w:rFonts w:ascii="Times New Roman" w:hAnsi="Times New Roman"/>
          <w:lang w:val="en-GB"/>
        </w:rPr>
        <w:t>5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lang w:val="en-GB"/>
        </w:rPr>
        <w:t>6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25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CA660F" w:rsidRPr="000C7A3C" w:rsidRDefault="00CA660F" w:rsidP="00CA660F">
      <w:pPr>
        <w:jc w:val="center"/>
        <w:rPr>
          <w:rFonts w:ascii="Times New Roman" w:hAnsi="Times New Roman"/>
          <w:bCs/>
          <w:lang w:val="en-GB"/>
        </w:rPr>
      </w:pPr>
    </w:p>
    <w:p w:rsidR="00CA660F" w:rsidRPr="000C7A3C" w:rsidRDefault="00CA660F" w:rsidP="00CA660F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CA660F">
      <w:pPr>
        <w:jc w:val="center"/>
        <w:rPr>
          <w:rFonts w:ascii="Times New Roman" w:hAnsi="Times New Roman"/>
          <w:bCs/>
          <w:lang w:val="en-GB"/>
        </w:rPr>
      </w:pPr>
    </w:p>
    <w:p w:rsidR="00CA660F" w:rsidRPr="000C7A3C" w:rsidRDefault="00840300" w:rsidP="00CA660F">
      <w:pPr>
        <w:jc w:val="center"/>
        <w:rPr>
          <w:rFonts w:ascii="Times New Roman" w:hAnsi="Times New Roman"/>
          <w:lang w:val="en-GB"/>
        </w:rPr>
      </w:pPr>
      <w:r w:rsidRPr="002E2008">
        <w:rPr>
          <w:lang w:val="en-GB"/>
        </w:rPr>
        <w:pict>
          <v:shape id="_x0000_i1026" type="#_x0000_t75" style="width:426.55pt;height:260.15pt;mso-position-horizontal:center;mso-position-vertical-relative:margin" o:allowoverlap="f">
            <v:imagedata r:id="rId39" o:title="G17 C17 ociscen" croptop="3448f"/>
          </v:shape>
        </w:pict>
      </w:r>
    </w:p>
    <w:p w:rsidR="00CA660F" w:rsidRPr="000C7A3C" w:rsidRDefault="00CA660F" w:rsidP="00EE66B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1</w:t>
      </w:r>
      <w:r w:rsidR="002D5330" w:rsidRPr="000C7A3C">
        <w:rPr>
          <w:rFonts w:ascii="Times New Roman" w:hAnsi="Times New Roman"/>
          <w:lang w:val="en-GB"/>
        </w:rPr>
        <w:t>6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lang w:val="en-GB"/>
        </w:rPr>
        <w:t>6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63.9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940A2A" w:rsidRPr="000C7A3C" w:rsidRDefault="002E2008" w:rsidP="006003A3">
      <w:pPr>
        <w:spacing w:after="0" w:line="240" w:lineRule="auto"/>
        <w:jc w:val="center"/>
        <w:rPr>
          <w:rFonts w:ascii="Times New Roman" w:hAnsi="Times New Roman"/>
          <w:b/>
          <w:bCs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55" type="#_x0000_t75" style="position:absolute;left:0;text-align:left;margin-left:13.35pt;margin-top:0;width:425.2pt;height:299.25pt;z-index:251650047;mso-position-horizontal-relative:margin;mso-position-vertical-relative:margin">
            <v:imagedata r:id="rId40" o:title="BS23 H ociscen" croptop="5538f"/>
            <w10:wrap type="topAndBottom" anchorx="margin" anchory="margin"/>
          </v:shape>
        </w:pict>
      </w:r>
      <w:r w:rsidRPr="002E2008">
        <w:rPr>
          <w:rFonts w:ascii="Times New Roman" w:hAnsi="Times New Roman"/>
          <w:lang w:val="en-GB"/>
        </w:rPr>
        <w:pict>
          <v:shape id="_x0000_s1048" type="#_x0000_t75" style="position:absolute;left:0;text-align:left;margin-left:124.35pt;margin-top:26.6pt;width:118.85pt;height:68.55pt;z-index:251670528">
            <v:imagedata r:id="rId41" o:title=""/>
          </v:shape>
          <o:OLEObject Type="Embed" ProgID="ChemDraw.Document.6.0" ShapeID="_x0000_s1048" DrawAspect="Content" ObjectID="_1629790236" r:id="rId42"/>
        </w:pict>
      </w:r>
      <w:r w:rsidR="00940A2A" w:rsidRPr="000C7A3C">
        <w:rPr>
          <w:rFonts w:ascii="Times New Roman" w:hAnsi="Times New Roman"/>
          <w:lang w:val="en-GB"/>
        </w:rPr>
        <w:t>Fig. S-1</w:t>
      </w:r>
      <w:r w:rsidR="003F062E" w:rsidRPr="000C7A3C">
        <w:rPr>
          <w:rFonts w:ascii="Times New Roman" w:hAnsi="Times New Roman"/>
          <w:lang w:val="en-GB"/>
        </w:rPr>
        <w:t>7</w:t>
      </w:r>
      <w:r w:rsidR="00940A2A" w:rsidRPr="000C7A3C">
        <w:rPr>
          <w:rFonts w:ascii="Times New Roman" w:hAnsi="Times New Roman"/>
          <w:lang w:val="en-GB"/>
        </w:rPr>
        <w:t xml:space="preserve">. </w:t>
      </w:r>
      <w:r w:rsidR="00940A2A" w:rsidRPr="000C7A3C">
        <w:rPr>
          <w:rFonts w:ascii="Times New Roman" w:hAnsi="Times New Roman"/>
          <w:vertAlign w:val="superscript"/>
          <w:lang w:val="en-GB"/>
        </w:rPr>
        <w:t>1</w:t>
      </w:r>
      <w:r w:rsidR="00940A2A" w:rsidRPr="000C7A3C">
        <w:rPr>
          <w:rFonts w:ascii="Times New Roman" w:hAnsi="Times New Roman"/>
          <w:lang w:val="en-GB"/>
        </w:rPr>
        <w:t xml:space="preserve">H-NMR spectrum of </w:t>
      </w:r>
      <w:r w:rsidR="00940A2A" w:rsidRPr="000C7A3C">
        <w:rPr>
          <w:rFonts w:ascii="Times New Roman" w:hAnsi="Times New Roman"/>
          <w:b/>
          <w:lang w:val="en-GB"/>
        </w:rPr>
        <w:t>1</w:t>
      </w:r>
      <w:r w:rsidR="00940A2A" w:rsidRPr="000C7A3C">
        <w:rPr>
          <w:rFonts w:ascii="Times New Roman" w:hAnsi="Times New Roman"/>
          <w:b/>
          <w:bCs/>
          <w:lang w:val="en-GB"/>
        </w:rPr>
        <w:t>6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25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="00940A2A" w:rsidRPr="000C7A3C">
        <w:rPr>
          <w:rFonts w:ascii="Times New Roman" w:hAnsi="Times New Roman"/>
          <w:b/>
          <w:bCs/>
          <w:lang w:val="en-GB"/>
        </w:rPr>
        <w:t>.</w:t>
      </w:r>
    </w:p>
    <w:p w:rsidR="00940A2A" w:rsidRPr="000C7A3C" w:rsidRDefault="00940A2A" w:rsidP="00940A2A">
      <w:pPr>
        <w:jc w:val="center"/>
        <w:rPr>
          <w:rFonts w:ascii="Times New Roman" w:hAnsi="Times New Roman"/>
          <w:bCs/>
          <w:lang w:val="en-GB"/>
        </w:rPr>
      </w:pPr>
    </w:p>
    <w:p w:rsidR="00940A2A" w:rsidRPr="000C7A3C" w:rsidRDefault="00940A2A" w:rsidP="00940A2A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940A2A">
      <w:pPr>
        <w:jc w:val="center"/>
        <w:rPr>
          <w:rFonts w:ascii="Times New Roman" w:hAnsi="Times New Roman"/>
          <w:bCs/>
          <w:lang w:val="en-GB"/>
        </w:rPr>
      </w:pPr>
    </w:p>
    <w:p w:rsidR="006003A3" w:rsidRPr="000C7A3C" w:rsidRDefault="006003A3" w:rsidP="006003A3">
      <w:pPr>
        <w:jc w:val="center"/>
        <w:rPr>
          <w:rFonts w:ascii="Times New Roman" w:hAnsi="Times New Roman"/>
          <w:lang w:val="en-GB"/>
        </w:rPr>
      </w:pPr>
      <w:r w:rsidRPr="000C7A3C">
        <w:rPr>
          <w:noProof/>
        </w:rPr>
        <w:drawing>
          <wp:inline distT="0" distB="0" distL="0" distR="0">
            <wp:extent cx="5400000" cy="3485858"/>
            <wp:effectExtent l="19050" t="0" r="0" b="0"/>
            <wp:docPr id="318" name="Picture 318" descr="BS23 C13 ocisc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 descr="BS23 C13 ociscen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85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0A2A" w:rsidRPr="000C7A3C" w:rsidRDefault="00940A2A" w:rsidP="00940A2A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F062E" w:rsidRPr="000C7A3C">
        <w:rPr>
          <w:rFonts w:ascii="Times New Roman" w:hAnsi="Times New Roman"/>
          <w:lang w:val="en-GB"/>
        </w:rPr>
        <w:t>18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lang w:val="en-GB"/>
        </w:rPr>
        <w:t>1</w:t>
      </w:r>
      <w:r w:rsidRPr="000C7A3C">
        <w:rPr>
          <w:rFonts w:ascii="Times New Roman" w:hAnsi="Times New Roman"/>
          <w:b/>
          <w:bCs/>
          <w:lang w:val="en-GB"/>
        </w:rPr>
        <w:t>6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63.9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940A2A" w:rsidRPr="000C7A3C" w:rsidRDefault="00940A2A" w:rsidP="00940A2A">
      <w:pPr>
        <w:spacing w:after="0" w:line="240" w:lineRule="auto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b/>
          <w:bCs/>
          <w:lang w:val="en-GB"/>
        </w:rPr>
        <w:br w:type="page"/>
      </w:r>
    </w:p>
    <w:p w:rsidR="00D70101" w:rsidRPr="000C7A3C" w:rsidRDefault="002E2008" w:rsidP="00EE66B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62" type="#_x0000_t75" style="position:absolute;left:0;text-align:left;margin-left:87.65pt;margin-top:31.75pt;width:119.45pt;height:69.7pt;z-index:251679744">
            <v:imagedata r:id="rId44" o:title=""/>
          </v:shape>
          <o:OLEObject Type="Embed" ProgID="ChemDraw.Document.6.0" ShapeID="_x0000_s1062" DrawAspect="Content" ObjectID="_1629790237" r:id="rId45"/>
        </w:pict>
      </w:r>
      <w:r w:rsidR="00840300" w:rsidRPr="002E2008">
        <w:rPr>
          <w:lang w:val="en-GB"/>
        </w:rPr>
        <w:pict>
          <v:shape id="_x0000_i1027" type="#_x0000_t75" style="width:425.9pt;height:294.1pt;mso-position-horizontal:center;mso-position-horizontal-relative:margin;mso-position-vertical:top;mso-position-vertical-relative:margin" o:allowoverlap="f">
            <v:imagedata r:id="rId46" o:title="BS24 H ociscen" croptop="4362f"/>
          </v:shape>
        </w:pict>
      </w:r>
    </w:p>
    <w:p w:rsidR="00D70101" w:rsidRPr="000C7A3C" w:rsidRDefault="00D70101" w:rsidP="00D70101">
      <w:pPr>
        <w:spacing w:after="0" w:line="240" w:lineRule="auto"/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19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lang w:val="en-GB"/>
        </w:rPr>
        <w:t>7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25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65737C" w:rsidRPr="000C7A3C" w:rsidRDefault="0065737C" w:rsidP="00EE66BC">
      <w:pPr>
        <w:spacing w:line="22" w:lineRule="atLeast"/>
        <w:jc w:val="center"/>
        <w:rPr>
          <w:rFonts w:ascii="Times New Roman" w:hAnsi="Times New Roman"/>
          <w:bCs/>
          <w:lang w:val="en-GB"/>
        </w:rPr>
      </w:pPr>
    </w:p>
    <w:p w:rsidR="0065737C" w:rsidRPr="000C7A3C" w:rsidRDefault="0065737C" w:rsidP="00EE66BC">
      <w:pPr>
        <w:spacing w:line="22" w:lineRule="atLeast"/>
        <w:jc w:val="center"/>
        <w:rPr>
          <w:rFonts w:ascii="Times New Roman" w:hAnsi="Times New Roman"/>
          <w:bCs/>
          <w:lang w:val="en-GB"/>
        </w:rPr>
      </w:pPr>
    </w:p>
    <w:p w:rsidR="0065737C" w:rsidRPr="000C7A3C" w:rsidRDefault="0065737C" w:rsidP="00EE66BC">
      <w:pPr>
        <w:spacing w:line="22" w:lineRule="atLeast"/>
        <w:jc w:val="center"/>
        <w:rPr>
          <w:rFonts w:ascii="Times New Roman" w:hAnsi="Times New Roman"/>
          <w:bCs/>
          <w:lang w:val="en-GB"/>
        </w:rPr>
      </w:pPr>
    </w:p>
    <w:p w:rsidR="002F4639" w:rsidRPr="000C7A3C" w:rsidRDefault="00EE66BC" w:rsidP="00EE66BC">
      <w:pPr>
        <w:spacing w:line="240" w:lineRule="auto"/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398770" cy="3411855"/>
            <wp:effectExtent l="19050" t="0" r="0" b="0"/>
            <wp:docPr id="51" name="Picture 50" descr="Untitle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Untitled.tif"/>
                    <pic:cNvPicPr/>
                  </pic:nvPicPr>
                  <pic:blipFill>
                    <a:blip r:embed="rId47"/>
                    <a:srcRect r="17344" b="48174"/>
                    <a:stretch>
                      <a:fillRect/>
                    </a:stretch>
                  </pic:blipFill>
                  <pic:spPr>
                    <a:xfrm>
                      <a:off x="0" y="0"/>
                      <a:ext cx="5398770" cy="3411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4639" w:rsidRPr="000C7A3C" w:rsidRDefault="00D70101" w:rsidP="00D70101">
      <w:pPr>
        <w:spacing w:after="0" w:line="240" w:lineRule="auto"/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 xml:space="preserve">Fig. S-20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lang w:val="en-GB"/>
        </w:rPr>
        <w:t>7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63.9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9A5322" w:rsidRPr="000C7A3C" w:rsidRDefault="009A5322" w:rsidP="002F4639">
      <w:pPr>
        <w:spacing w:after="0" w:line="240" w:lineRule="auto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bCs/>
          <w:lang w:val="en-GB"/>
        </w:rPr>
        <w:br w:type="page"/>
      </w:r>
    </w:p>
    <w:p w:rsidR="009A5322" w:rsidRPr="000C7A3C" w:rsidRDefault="009A5322" w:rsidP="009A5322">
      <w:pPr>
        <w:spacing w:after="0" w:line="240" w:lineRule="auto"/>
        <w:rPr>
          <w:rFonts w:ascii="Times New Roman" w:hAnsi="Times New Roman"/>
          <w:b/>
          <w:bCs/>
          <w:lang w:val="en-GB"/>
        </w:rPr>
      </w:pPr>
    </w:p>
    <w:p w:rsidR="002A3C0C" w:rsidRPr="000C7A3C" w:rsidRDefault="002E2008" w:rsidP="002A3C0C">
      <w:pPr>
        <w:jc w:val="center"/>
        <w:rPr>
          <w:rFonts w:ascii="Times New Roman" w:hAnsi="Times New Roman"/>
          <w:bCs/>
          <w:sz w:val="24"/>
          <w:szCs w:val="24"/>
          <w:lang w:val="en-GB"/>
        </w:rPr>
      </w:pPr>
      <w:r w:rsidRPr="002E2008">
        <w:rPr>
          <w:rFonts w:ascii="Times New Roman" w:hAnsi="Times New Roman"/>
          <w:lang w:val="en-GB"/>
        </w:rPr>
        <w:pict>
          <v:shape id="_x0000_s1032" type="#_x0000_t75" style="position:absolute;left:0;text-align:left;margin-left:96.95pt;margin-top:36.75pt;width:119.05pt;height:68.05pt;z-index:251657216">
            <v:imagedata r:id="rId48" o:title=""/>
          </v:shape>
          <o:OLEObject Type="Embed" ProgID="ChemDraw.Document.6.0" ShapeID="_x0000_s1032" DrawAspect="Content" ObjectID="_1629790238" r:id="rId49"/>
        </w:pict>
      </w:r>
      <w:r w:rsidR="00EA1F54" w:rsidRPr="000C7A3C">
        <w:rPr>
          <w:rFonts w:ascii="Times New Roman" w:hAnsi="Times New Roman"/>
          <w:b/>
          <w:noProof/>
        </w:rPr>
        <w:drawing>
          <wp:inline distT="0" distB="0" distL="0" distR="0">
            <wp:extent cx="5400000" cy="3427845"/>
            <wp:effectExtent l="19050" t="0" r="0" b="0"/>
            <wp:docPr id="13" name="Picture 15" descr="A picture containing objec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A picture containing object,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 l="3847" t="18582" r="11253" b="5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27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370B6" w:rsidRPr="000C7A3C">
        <w:rPr>
          <w:rFonts w:ascii="Times New Roman" w:hAnsi="Times New Roman"/>
          <w:lang w:val="en-GB"/>
        </w:rPr>
        <w:t>21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081BD2" w:rsidRPr="000C7A3C">
        <w:rPr>
          <w:rFonts w:ascii="Times New Roman" w:hAnsi="Times New Roman"/>
          <w:b/>
          <w:bCs/>
          <w:lang w:val="en-GB"/>
        </w:rPr>
        <w:t>7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0D27C8" w:rsidRPr="000C7A3C" w:rsidRDefault="000D27C8" w:rsidP="002A3C0C">
      <w:pPr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0D27C8" w:rsidRPr="000C7A3C" w:rsidRDefault="000D27C8" w:rsidP="002A3C0C">
      <w:pPr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062E0D" w:rsidRPr="000C7A3C" w:rsidRDefault="00062E0D" w:rsidP="002A3C0C">
      <w:pPr>
        <w:jc w:val="center"/>
        <w:rPr>
          <w:rFonts w:ascii="Times New Roman" w:hAnsi="Times New Roman"/>
          <w:bCs/>
          <w:sz w:val="24"/>
          <w:szCs w:val="24"/>
          <w:lang w:val="en-GB"/>
        </w:rPr>
      </w:pPr>
    </w:p>
    <w:p w:rsidR="002A3C0C" w:rsidRPr="000C7A3C" w:rsidRDefault="00EA1F54" w:rsidP="00863ED4">
      <w:pPr>
        <w:spacing w:after="120"/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517547"/>
            <wp:effectExtent l="19050" t="0" r="0" b="0"/>
            <wp:docPr id="14" name="Picture 16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 l="3204" t="9518" r="3685" b="50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17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062E0D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370B6" w:rsidRPr="000C7A3C">
        <w:rPr>
          <w:rFonts w:ascii="Times New Roman" w:hAnsi="Times New Roman"/>
          <w:lang w:val="en-GB"/>
        </w:rPr>
        <w:t>22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081BD2" w:rsidRPr="000C7A3C">
        <w:rPr>
          <w:rFonts w:ascii="Times New Roman" w:hAnsi="Times New Roman"/>
          <w:b/>
          <w:bCs/>
          <w:lang w:val="en-GB"/>
        </w:rPr>
        <w:t>7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A95917" w:rsidRPr="000C7A3C" w:rsidRDefault="00A95917" w:rsidP="00062E0D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400175</wp:posOffset>
            </wp:positionH>
            <wp:positionV relativeFrom="paragraph">
              <wp:posOffset>533400</wp:posOffset>
            </wp:positionV>
            <wp:extent cx="1504950" cy="981075"/>
            <wp:effectExtent l="19050" t="0" r="0" b="0"/>
            <wp:wrapNone/>
            <wp:docPr id="3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393118"/>
            <wp:effectExtent l="19050" t="0" r="0" b="0"/>
            <wp:docPr id="15" name="Picture 5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A picture containing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 l="3847" t="10425" r="9296" b="122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3931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370B6" w:rsidRPr="000C7A3C">
        <w:rPr>
          <w:rFonts w:ascii="Times New Roman" w:hAnsi="Times New Roman"/>
          <w:lang w:val="en-GB"/>
        </w:rPr>
        <w:t>23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8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4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0F46A9" w:rsidRPr="000C7A3C" w:rsidRDefault="000F46A9" w:rsidP="002A3C0C">
      <w:pPr>
        <w:jc w:val="center"/>
        <w:rPr>
          <w:rFonts w:ascii="Times New Roman" w:hAnsi="Times New Roman"/>
          <w:b/>
          <w:bCs/>
          <w:lang w:val="en-GB"/>
        </w:rPr>
      </w:pPr>
    </w:p>
    <w:p w:rsidR="000F46A9" w:rsidRPr="000C7A3C" w:rsidRDefault="000F46A9" w:rsidP="002A3C0C">
      <w:pPr>
        <w:jc w:val="center"/>
        <w:rPr>
          <w:rFonts w:ascii="Times New Roman" w:hAnsi="Times New Roman"/>
          <w:b/>
          <w:bCs/>
          <w:lang w:val="en-GB"/>
        </w:rPr>
      </w:pPr>
    </w:p>
    <w:p w:rsidR="00062E0D" w:rsidRPr="000C7A3C" w:rsidRDefault="00062E0D" w:rsidP="002A3C0C">
      <w:pPr>
        <w:jc w:val="center"/>
        <w:rPr>
          <w:rFonts w:ascii="Times New Roman" w:hAnsi="Times New Roman"/>
          <w:b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570364"/>
            <wp:effectExtent l="19050" t="0" r="0" b="0"/>
            <wp:docPr id="16" name="Picture 14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A picture containing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 l="3525" t="8839" r="3847" b="4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70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370B6" w:rsidRPr="000C7A3C">
        <w:rPr>
          <w:rFonts w:ascii="Times New Roman" w:hAnsi="Times New Roman"/>
          <w:lang w:val="en-GB"/>
        </w:rPr>
        <w:t>24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8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35" type="#_x0000_t75" style="position:absolute;left:0;text-align:left;margin-left:117.55pt;margin-top:41.4pt;width:119.05pt;height:68.1pt;z-index:251664384">
            <v:imagedata r:id="rId55" o:title=""/>
          </v:shape>
          <o:OLEObject Type="Embed" ProgID="ChemDraw.Document.6.0" ShapeID="_x0000_s1035" DrawAspect="Content" ObjectID="_1629790239" r:id="rId56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3585788"/>
            <wp:effectExtent l="19050" t="0" r="0" b="0"/>
            <wp:docPr id="17" name="Picture 18" descr="A close up of a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A close up of a devi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 l="4923" t="16544" r="12132" b="5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857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25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134473" w:rsidRPr="000C7A3C">
        <w:rPr>
          <w:rFonts w:ascii="Times New Roman" w:hAnsi="Times New Roman"/>
          <w:b/>
          <w:bCs/>
          <w:lang w:val="en-GB"/>
        </w:rPr>
        <w:t>8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40</w:t>
      </w:r>
      <w:r w:rsidR="000F46A9" w:rsidRPr="000C7A3C">
        <w:rPr>
          <w:rFonts w:ascii="Times New Roman" w:hAnsi="Times New Roman"/>
          <w:lang w:val="en-GB"/>
        </w:rPr>
        <w:t>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674E08" w:rsidRPr="000C7A3C" w:rsidRDefault="00674E08" w:rsidP="002A3C0C">
      <w:pPr>
        <w:jc w:val="center"/>
        <w:rPr>
          <w:rFonts w:ascii="Times New Roman" w:hAnsi="Times New Roman"/>
          <w:bCs/>
          <w:lang w:val="en-GB"/>
        </w:rPr>
      </w:pPr>
    </w:p>
    <w:p w:rsidR="00674E08" w:rsidRPr="000C7A3C" w:rsidRDefault="00674E08" w:rsidP="002A3C0C">
      <w:pPr>
        <w:jc w:val="center"/>
        <w:rPr>
          <w:rFonts w:ascii="Times New Roman" w:hAnsi="Times New Roman"/>
          <w:bCs/>
          <w:lang w:val="en-GB"/>
        </w:rPr>
      </w:pPr>
    </w:p>
    <w:p w:rsidR="002B7B39" w:rsidRPr="000C7A3C" w:rsidRDefault="002B7B39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633743"/>
            <wp:effectExtent l="19050" t="0" r="0" b="0"/>
            <wp:docPr id="1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 l="4585" t="9129" r="4764" b="45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337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26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134473" w:rsidRPr="000C7A3C">
        <w:rPr>
          <w:rFonts w:ascii="Times New Roman" w:hAnsi="Times New Roman"/>
          <w:b/>
          <w:bCs/>
          <w:lang w:val="en-GB"/>
        </w:rPr>
        <w:t>8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957032</wp:posOffset>
            </wp:positionH>
            <wp:positionV relativeFrom="paragraph">
              <wp:posOffset>423080</wp:posOffset>
            </wp:positionV>
            <wp:extent cx="1509499" cy="982639"/>
            <wp:effectExtent l="19050" t="0" r="0" b="0"/>
            <wp:wrapNone/>
            <wp:docPr id="30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499" cy="982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492056"/>
            <wp:effectExtent l="19050" t="0" r="0" b="0"/>
            <wp:docPr id="19" name="Picture 2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 l="3204" t="16769" r="10416" b="41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492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27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9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062E0D" w:rsidRPr="000C7A3C" w:rsidRDefault="00062E0D" w:rsidP="002A3C0C">
      <w:pPr>
        <w:jc w:val="center"/>
        <w:rPr>
          <w:rFonts w:ascii="Times New Roman" w:hAnsi="Times New Roman"/>
          <w:bCs/>
          <w:lang w:val="en-GB"/>
        </w:rPr>
      </w:pPr>
    </w:p>
    <w:p w:rsidR="00062E0D" w:rsidRPr="000C7A3C" w:rsidRDefault="00062E0D" w:rsidP="002A3C0C">
      <w:pPr>
        <w:jc w:val="center"/>
        <w:rPr>
          <w:rFonts w:ascii="Times New Roman" w:hAnsi="Times New Roman"/>
          <w:bCs/>
          <w:lang w:val="en-GB"/>
        </w:rPr>
      </w:pPr>
    </w:p>
    <w:p w:rsidR="00062E0D" w:rsidRPr="000C7A3C" w:rsidRDefault="00062E0D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644307"/>
            <wp:effectExtent l="19050" t="0" r="0" b="0"/>
            <wp:docPr id="20" name="Picture 22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 l="4140" t="8385" r="5281" b="54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44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2</w:t>
      </w:r>
      <w:r w:rsidR="003D32F1" w:rsidRPr="000C7A3C">
        <w:rPr>
          <w:rFonts w:ascii="Times New Roman" w:hAnsi="Times New Roman"/>
          <w:lang w:val="en-GB"/>
        </w:rPr>
        <w:t>8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9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2E2008" w:rsidP="002A3C0C">
      <w:pPr>
        <w:jc w:val="center"/>
        <w:rPr>
          <w:rFonts w:ascii="Times New Roman" w:hAnsi="Times New Roman"/>
          <w:lang w:val="en-GB"/>
        </w:rPr>
      </w:pPr>
      <w:r w:rsidRPr="002E2008">
        <w:rPr>
          <w:rFonts w:ascii="Times New Roman" w:hAnsi="Times New Roman"/>
          <w:lang w:val="en-GB"/>
        </w:rPr>
        <w:lastRenderedPageBreak/>
        <w:pict>
          <v:shape id="_x0000_s1036" type="#_x0000_t75" style="position:absolute;left:0;text-align:left;margin-left:137.1pt;margin-top:27.75pt;width:119.05pt;height:68.1pt;z-index:251665408">
            <v:imagedata r:id="rId62" o:title=""/>
          </v:shape>
          <o:OLEObject Type="Embed" ProgID="ChemDraw.Document.6.0" ShapeID="_x0000_s1036" DrawAspect="Content" ObjectID="_1629790240" r:id="rId63"/>
        </w:pict>
      </w:r>
      <w:r w:rsidR="00EA1F54" w:rsidRPr="000C7A3C">
        <w:rPr>
          <w:rFonts w:ascii="Times New Roman" w:hAnsi="Times New Roman"/>
          <w:noProof/>
        </w:rPr>
        <w:drawing>
          <wp:inline distT="0" distB="0" distL="0" distR="0">
            <wp:extent cx="5400000" cy="3553676"/>
            <wp:effectExtent l="19050" t="0" r="0" b="0"/>
            <wp:docPr id="21" name="Picture 24" descr="A picture containing object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A picture containing object, antenna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 l="4488" t="18202" r="12771" b="50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53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2</w:t>
      </w:r>
      <w:r w:rsidR="003D32F1" w:rsidRPr="000C7A3C">
        <w:rPr>
          <w:rFonts w:ascii="Times New Roman" w:hAnsi="Times New Roman"/>
          <w:lang w:val="en-GB"/>
        </w:rPr>
        <w:t>9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134473" w:rsidRPr="000C7A3C">
        <w:rPr>
          <w:rFonts w:ascii="Times New Roman" w:hAnsi="Times New Roman"/>
          <w:b/>
          <w:bCs/>
          <w:lang w:val="en-GB"/>
        </w:rPr>
        <w:t>9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EE66BC" w:rsidRPr="000C7A3C" w:rsidRDefault="00EE66BC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650010"/>
            <wp:effectExtent l="19050" t="0" r="0" b="0"/>
            <wp:docPr id="22" name="Picture 25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 l="3204" t="7251" r="4488" b="45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50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5917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30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</w:t>
      </w:r>
      <w:r w:rsidR="00134473" w:rsidRPr="000C7A3C">
        <w:rPr>
          <w:rFonts w:ascii="Times New Roman" w:hAnsi="Times New Roman"/>
          <w:b/>
          <w:bCs/>
          <w:lang w:val="en-GB"/>
        </w:rPr>
        <w:t>9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BF7D85" w:rsidRPr="000C7A3C" w:rsidRDefault="00EA1F54" w:rsidP="00BF7D85">
      <w:pPr>
        <w:jc w:val="center"/>
        <w:rPr>
          <w:rFonts w:ascii="Times New Roman" w:hAnsi="Times New Roman"/>
          <w:lang w:val="en-GB"/>
        </w:rPr>
      </w:pPr>
      <w:r w:rsidRPr="000C7A3C"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52625</wp:posOffset>
            </wp:positionH>
            <wp:positionV relativeFrom="paragraph">
              <wp:posOffset>438150</wp:posOffset>
            </wp:positionV>
            <wp:extent cx="1504950" cy="981075"/>
            <wp:effectExtent l="19050" t="0" r="0" b="0"/>
            <wp:wrapNone/>
            <wp:docPr id="28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542972"/>
            <wp:effectExtent l="19050" t="0" r="0" b="0"/>
            <wp:docPr id="23" name="Picture 27" descr="A picture containing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 picture containing objec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 l="5445" t="18108" r="12523" b="5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429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7D85" w:rsidRPr="000C7A3C" w:rsidRDefault="00BF7D85" w:rsidP="00BF7D85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31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10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>400 MHz, CDCl</w:t>
      </w:r>
      <w:r w:rsidR="000F46A9" w:rsidRPr="000C7A3C">
        <w:rPr>
          <w:rFonts w:ascii="Times New Roman" w:hAnsi="Times New Roman"/>
          <w:vertAlign w:val="subscript"/>
          <w:lang w:val="en-GB"/>
        </w:rPr>
        <w:t>3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0D27C8" w:rsidRPr="000C7A3C" w:rsidRDefault="000D27C8" w:rsidP="00BF7D85">
      <w:pPr>
        <w:jc w:val="center"/>
        <w:rPr>
          <w:rFonts w:ascii="Times New Roman" w:hAnsi="Times New Roman"/>
          <w:bCs/>
          <w:lang w:val="en-GB"/>
        </w:rPr>
      </w:pPr>
    </w:p>
    <w:p w:rsidR="000D27C8" w:rsidRPr="000C7A3C" w:rsidRDefault="000D27C8" w:rsidP="00BF7D85">
      <w:pPr>
        <w:jc w:val="center"/>
        <w:rPr>
          <w:rFonts w:ascii="Times New Roman" w:hAnsi="Times New Roman"/>
          <w:bCs/>
          <w:lang w:val="en-GB"/>
        </w:rPr>
      </w:pPr>
    </w:p>
    <w:p w:rsidR="000D27C8" w:rsidRPr="000C7A3C" w:rsidRDefault="000D27C8" w:rsidP="00BF7D85">
      <w:pPr>
        <w:jc w:val="center"/>
        <w:rPr>
          <w:rFonts w:ascii="Times New Roman" w:hAnsi="Times New Roman"/>
          <w:lang w:val="en-GB"/>
        </w:rPr>
      </w:pPr>
    </w:p>
    <w:p w:rsidR="002A3C0C" w:rsidRPr="000C7A3C" w:rsidRDefault="00EA1F54" w:rsidP="00BF7D85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623179"/>
            <wp:effectExtent l="19050" t="0" r="0" b="0"/>
            <wp:docPr id="24" name="Picture 28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 l="3525" t="7251" r="4488" b="5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23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32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10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>100 MHz, CDCl</w:t>
      </w:r>
      <w:r w:rsidR="002B7B39" w:rsidRPr="000C7A3C">
        <w:rPr>
          <w:rFonts w:ascii="Times New Roman" w:hAnsi="Times New Roman"/>
          <w:vertAlign w:val="subscript"/>
          <w:lang w:val="en-GB"/>
        </w:rPr>
        <w:t>3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252427</wp:posOffset>
            </wp:positionH>
            <wp:positionV relativeFrom="paragraph">
              <wp:posOffset>425302</wp:posOffset>
            </wp:positionV>
            <wp:extent cx="1203694" cy="988828"/>
            <wp:effectExtent l="19050" t="0" r="0" b="0"/>
            <wp:wrapNone/>
            <wp:docPr id="27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694" cy="988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607195"/>
            <wp:effectExtent l="19050" t="0" r="0" b="0"/>
            <wp:docPr id="25" name="Picture 31" descr="A close up of a devic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 close up of a device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 l="5204" t="17352" r="12799" b="52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60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33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</w:t>
      </w:r>
      <w:r w:rsidRPr="000C7A3C">
        <w:rPr>
          <w:rFonts w:ascii="Times New Roman" w:hAnsi="Times New Roman"/>
          <w:lang w:val="en-GB"/>
        </w:rPr>
        <w:t xml:space="preserve">H-NMR spectrum of </w:t>
      </w:r>
      <w:r w:rsidRPr="000C7A3C">
        <w:rPr>
          <w:rFonts w:ascii="Times New Roman" w:hAnsi="Times New Roman"/>
          <w:b/>
          <w:bCs/>
          <w:lang w:val="en-GB"/>
        </w:rPr>
        <w:t>2</w:t>
      </w:r>
      <w:r w:rsidR="000F46A9" w:rsidRPr="000C7A3C">
        <w:rPr>
          <w:rFonts w:ascii="Times New Roman" w:hAnsi="Times New Roman"/>
          <w:bCs/>
          <w:lang w:val="en-GB"/>
        </w:rPr>
        <w:t xml:space="preserve"> (</w:t>
      </w:r>
      <w:r w:rsidR="000F46A9" w:rsidRPr="000C7A3C">
        <w:rPr>
          <w:rFonts w:ascii="Times New Roman" w:hAnsi="Times New Roman"/>
          <w:lang w:val="en-GB"/>
        </w:rPr>
        <w:t xml:space="preserve">400 MHz, </w:t>
      </w:r>
      <w:r w:rsidR="00172934" w:rsidRPr="00BE16FF">
        <w:rPr>
          <w:rFonts w:ascii="Times New Roman" w:hAnsi="Times New Roman"/>
          <w:sz w:val="24"/>
          <w:szCs w:val="24"/>
          <w:lang w:val="en-GB"/>
        </w:rPr>
        <w:t>acetone</w:t>
      </w:r>
      <w:r w:rsidR="00172934">
        <w:rPr>
          <w:rFonts w:ascii="Times New Roman" w:hAnsi="Times New Roman"/>
          <w:sz w:val="24"/>
          <w:szCs w:val="24"/>
          <w:lang w:val="en-GB"/>
        </w:rPr>
        <w:t>-</w:t>
      </w:r>
      <w:r w:rsidR="00172934" w:rsidRPr="00BE16FF">
        <w:rPr>
          <w:rFonts w:ascii="Times New Roman" w:hAnsi="Times New Roman"/>
          <w:i/>
          <w:sz w:val="24"/>
          <w:szCs w:val="24"/>
          <w:lang w:val="en-GB"/>
        </w:rPr>
        <w:t>d</w:t>
      </w:r>
      <w:r w:rsidR="00172934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="000F46A9" w:rsidRPr="000C7A3C">
        <w:rPr>
          <w:rFonts w:ascii="Times New Roman" w:hAnsi="Times New Roman"/>
          <w:lang w:val="en-GB"/>
        </w:rPr>
        <w:t>)</w:t>
      </w:r>
      <w:r w:rsidRPr="000C7A3C">
        <w:rPr>
          <w:rFonts w:ascii="Times New Roman" w:hAnsi="Times New Roman"/>
          <w:bCs/>
          <w:lang w:val="en-GB"/>
        </w:rPr>
        <w:t>.</w:t>
      </w:r>
    </w:p>
    <w:p w:rsidR="000F46A9" w:rsidRPr="000C7A3C" w:rsidRDefault="000F46A9" w:rsidP="002A3C0C">
      <w:pPr>
        <w:jc w:val="center"/>
        <w:rPr>
          <w:rFonts w:ascii="Times New Roman" w:hAnsi="Times New Roman"/>
          <w:bCs/>
          <w:lang w:val="en-GB"/>
        </w:rPr>
      </w:pPr>
    </w:p>
    <w:p w:rsidR="000F46A9" w:rsidRPr="000C7A3C" w:rsidRDefault="000F46A9" w:rsidP="002A3C0C">
      <w:pPr>
        <w:jc w:val="center"/>
        <w:rPr>
          <w:rFonts w:ascii="Times New Roman" w:hAnsi="Times New Roman"/>
          <w:bCs/>
          <w:lang w:val="en-GB"/>
        </w:rPr>
      </w:pPr>
    </w:p>
    <w:p w:rsidR="000F46A9" w:rsidRPr="000C7A3C" w:rsidRDefault="000F46A9" w:rsidP="002A3C0C">
      <w:pPr>
        <w:jc w:val="center"/>
        <w:rPr>
          <w:rFonts w:ascii="Times New Roman" w:hAnsi="Times New Roman"/>
          <w:bCs/>
          <w:lang w:val="en-GB"/>
        </w:rPr>
      </w:pPr>
    </w:p>
    <w:p w:rsidR="002A3C0C" w:rsidRPr="000C7A3C" w:rsidRDefault="00EA1F54" w:rsidP="002A3C0C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400000" cy="3559801"/>
            <wp:effectExtent l="19050" t="0" r="0" b="0"/>
            <wp:docPr id="26" name="Picture 32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 close up of a logo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 l="4080" t="9064" r="4488" b="5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000" cy="35598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3C0C" w:rsidRPr="000C7A3C" w:rsidRDefault="002A3C0C" w:rsidP="002A3C0C">
      <w:pPr>
        <w:jc w:val="center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</w:t>
      </w:r>
      <w:r w:rsidR="003D32F1" w:rsidRPr="000C7A3C">
        <w:rPr>
          <w:rFonts w:ascii="Times New Roman" w:hAnsi="Times New Roman"/>
          <w:lang w:val="en-GB"/>
        </w:rPr>
        <w:t>34</w:t>
      </w:r>
      <w:r w:rsidRPr="000C7A3C">
        <w:rPr>
          <w:rFonts w:ascii="Times New Roman" w:hAnsi="Times New Roman"/>
          <w:lang w:val="en-GB"/>
        </w:rPr>
        <w:t xml:space="preserve">. </w:t>
      </w:r>
      <w:r w:rsidRPr="000C7A3C">
        <w:rPr>
          <w:rFonts w:ascii="Times New Roman" w:hAnsi="Times New Roman"/>
          <w:vertAlign w:val="superscript"/>
          <w:lang w:val="en-GB"/>
        </w:rPr>
        <w:t>13</w:t>
      </w:r>
      <w:r w:rsidRPr="000C7A3C">
        <w:rPr>
          <w:rFonts w:ascii="Times New Roman" w:hAnsi="Times New Roman"/>
          <w:lang w:val="en-GB"/>
        </w:rPr>
        <w:t xml:space="preserve">C-NMR spectrum of </w:t>
      </w:r>
      <w:r w:rsidRPr="000C7A3C">
        <w:rPr>
          <w:rFonts w:ascii="Times New Roman" w:hAnsi="Times New Roman"/>
          <w:b/>
          <w:bCs/>
          <w:lang w:val="en-GB"/>
        </w:rPr>
        <w:t>2</w:t>
      </w:r>
      <w:r w:rsidR="002B7B39" w:rsidRPr="000C7A3C">
        <w:rPr>
          <w:rFonts w:ascii="Times New Roman" w:hAnsi="Times New Roman"/>
          <w:bCs/>
          <w:lang w:val="en-GB"/>
        </w:rPr>
        <w:t xml:space="preserve"> (</w:t>
      </w:r>
      <w:r w:rsidR="002B7B39" w:rsidRPr="000C7A3C">
        <w:rPr>
          <w:rFonts w:ascii="Times New Roman" w:hAnsi="Times New Roman"/>
          <w:lang w:val="en-GB"/>
        </w:rPr>
        <w:t xml:space="preserve">100 MHz, </w:t>
      </w:r>
      <w:r w:rsidR="00172934" w:rsidRPr="00BE16FF">
        <w:rPr>
          <w:rFonts w:ascii="Times New Roman" w:hAnsi="Times New Roman"/>
          <w:sz w:val="24"/>
          <w:szCs w:val="24"/>
          <w:lang w:val="en-GB"/>
        </w:rPr>
        <w:t>acetone</w:t>
      </w:r>
      <w:r w:rsidR="00172934">
        <w:rPr>
          <w:rFonts w:ascii="Times New Roman" w:hAnsi="Times New Roman"/>
          <w:sz w:val="24"/>
          <w:szCs w:val="24"/>
          <w:lang w:val="en-GB"/>
        </w:rPr>
        <w:t>-</w:t>
      </w:r>
      <w:r w:rsidR="00172934" w:rsidRPr="00BE16FF">
        <w:rPr>
          <w:rFonts w:ascii="Times New Roman" w:hAnsi="Times New Roman"/>
          <w:i/>
          <w:sz w:val="24"/>
          <w:szCs w:val="24"/>
          <w:lang w:val="en-GB"/>
        </w:rPr>
        <w:t>d</w:t>
      </w:r>
      <w:r w:rsidR="00172934">
        <w:rPr>
          <w:rFonts w:ascii="Times New Roman" w:hAnsi="Times New Roman"/>
          <w:sz w:val="24"/>
          <w:szCs w:val="24"/>
          <w:vertAlign w:val="subscript"/>
          <w:lang w:val="en-GB"/>
        </w:rPr>
        <w:t>6</w:t>
      </w:r>
      <w:r w:rsidR="002B7B39" w:rsidRPr="000C7A3C">
        <w:rPr>
          <w:rFonts w:ascii="Times New Roman" w:hAnsi="Times New Roman"/>
          <w:lang w:val="en-GB"/>
        </w:rPr>
        <w:t>)</w:t>
      </w:r>
      <w:r w:rsidR="002B7B39" w:rsidRPr="000C7A3C">
        <w:rPr>
          <w:rFonts w:ascii="Times New Roman" w:hAnsi="Times New Roman"/>
          <w:bCs/>
          <w:lang w:val="en-GB"/>
        </w:rPr>
        <w:t>.</w:t>
      </w:r>
    </w:p>
    <w:p w:rsidR="00AE5C68" w:rsidRPr="000C7A3C" w:rsidRDefault="002A2480" w:rsidP="00AE5C68">
      <w:pPr>
        <w:pStyle w:val="Heading1"/>
        <w:spacing w:before="0" w:after="120" w:line="360" w:lineRule="auto"/>
        <w:jc w:val="center"/>
        <w:rPr>
          <w:rFonts w:ascii="Times New Roman" w:hAnsi="Times New Roman"/>
          <w:sz w:val="24"/>
          <w:szCs w:val="24"/>
          <w:lang w:val="en-GB"/>
        </w:rPr>
      </w:pPr>
      <w:r w:rsidRPr="000C7A3C">
        <w:rPr>
          <w:rFonts w:ascii="Times New Roman" w:hAnsi="Times New Roman"/>
          <w:sz w:val="24"/>
          <w:szCs w:val="24"/>
          <w:lang w:val="en-GB"/>
        </w:rPr>
        <w:br w:type="page"/>
      </w:r>
      <w:bookmarkStart w:id="8" w:name="_Toc16287877"/>
      <w:bookmarkStart w:id="9" w:name="_Toc18237269"/>
      <w:r w:rsidR="00AE5C68" w:rsidRPr="000C7A3C">
        <w:rPr>
          <w:rFonts w:ascii="Times New Roman" w:hAnsi="Times New Roman"/>
          <w:sz w:val="24"/>
          <w:szCs w:val="24"/>
          <w:lang w:val="en-GB"/>
        </w:rPr>
        <w:lastRenderedPageBreak/>
        <w:t>SAR ANALYSIS</w:t>
      </w:r>
      <w:bookmarkEnd w:id="8"/>
      <w:bookmarkEnd w:id="9"/>
    </w:p>
    <w:p w:rsidR="002A2480" w:rsidRPr="000C7A3C" w:rsidRDefault="002E2008" w:rsidP="00AE5C68">
      <w:pPr>
        <w:rPr>
          <w:rFonts w:ascii="Times New Roman" w:hAnsi="Times New Roman"/>
          <w:sz w:val="24"/>
          <w:szCs w:val="24"/>
          <w:lang w:val="en-GB"/>
        </w:rPr>
      </w:pPr>
      <w:r w:rsidRPr="002E2008">
        <w:rPr>
          <w:rFonts w:ascii="Times New Roman" w:hAnsi="Times New Roman"/>
          <w:sz w:val="24"/>
          <w:szCs w:val="24"/>
          <w:lang w:val="en-GB"/>
        </w:rPr>
      </w:r>
      <w:r>
        <w:rPr>
          <w:rFonts w:ascii="Times New Roman" w:hAnsi="Times New Roman"/>
          <w:sz w:val="24"/>
          <w:szCs w:val="24"/>
          <w:lang w:val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3" type="#_x0000_t202" style="width:453.55pt;height:191.95pt;mso-position-horizontal-relative:char;mso-position-vertical-relative:line" filled="f" stroked="f">
            <v:textbox style="mso-next-textbox:#_x0000_s1063;mso-fit-shape-to-text:t" inset=".5mm,.3mm,.5mm,.3mm">
              <w:txbxContent>
                <w:p w:rsidR="002A2480" w:rsidRPr="002A2480" w:rsidRDefault="002A2480" w:rsidP="002A2480">
                  <w:pPr>
                    <w:pStyle w:val="N3References"/>
                    <w:tabs>
                      <w:tab w:val="clear" w:pos="284"/>
                    </w:tabs>
                    <w:spacing w:after="120" w:line="240" w:lineRule="auto"/>
                    <w:ind w:left="0" w:firstLine="0"/>
                    <w:jc w:val="left"/>
                    <w:rPr>
                      <w:sz w:val="22"/>
                      <w:szCs w:val="22"/>
                    </w:rPr>
                  </w:pPr>
                  <w:r w:rsidRPr="002A2480">
                    <w:rPr>
                      <w:sz w:val="22"/>
                      <w:szCs w:val="22"/>
                    </w:rPr>
                    <w:t xml:space="preserve">TABLE </w:t>
                  </w:r>
                  <w:r w:rsidR="00A35844">
                    <w:rPr>
                      <w:sz w:val="22"/>
                      <w:szCs w:val="22"/>
                    </w:rPr>
                    <w:t>S</w:t>
                  </w:r>
                  <w:r w:rsidR="00DC1134">
                    <w:rPr>
                      <w:sz w:val="22"/>
                      <w:szCs w:val="22"/>
                    </w:rPr>
                    <w:t>-</w:t>
                  </w:r>
                  <w:r w:rsidR="00A35844">
                    <w:rPr>
                      <w:sz w:val="22"/>
                      <w:szCs w:val="22"/>
                    </w:rPr>
                    <w:t>1</w:t>
                  </w:r>
                  <w:r w:rsidRPr="00D501DB">
                    <w:rPr>
                      <w:sz w:val="22"/>
                      <w:szCs w:val="22"/>
                    </w:rPr>
                    <w:t>.</w:t>
                  </w:r>
                  <w:r w:rsidRPr="002A2480">
                    <w:rPr>
                      <w:sz w:val="22"/>
                      <w:szCs w:val="22"/>
                    </w:rPr>
                    <w:t xml:space="preserve"> </w:t>
                  </w:r>
                  <w:r w:rsidR="00AE5C68" w:rsidRPr="00AE5C68">
                    <w:rPr>
                      <w:sz w:val="22"/>
                      <w:szCs w:val="22"/>
                      <w:lang w:val="en-US"/>
                    </w:rPr>
                    <w:t xml:space="preserve">Cytotoxicity data for SAR </w:t>
                  </w:r>
                  <w:r w:rsidR="00840300">
                    <w:rPr>
                      <w:sz w:val="22"/>
                      <w:szCs w:val="22"/>
                      <w:lang w:val="en-US"/>
                    </w:rPr>
                    <w:t>a</w:t>
                  </w:r>
                  <w:r w:rsidR="00AE5C68" w:rsidRPr="00AE5C68">
                    <w:rPr>
                      <w:sz w:val="22"/>
                      <w:szCs w:val="22"/>
                      <w:lang w:val="en-US"/>
                    </w:rPr>
                    <w:t>nalysis</w:t>
                  </w:r>
                  <w:r w:rsidRPr="002A2480">
                    <w:rPr>
                      <w:sz w:val="22"/>
                      <w:szCs w:val="22"/>
                      <w:lang w:val="en-US"/>
                    </w:rPr>
                    <w:t>.</w:t>
                  </w:r>
                </w:p>
                <w:tbl>
                  <w:tblPr>
                    <w:tblW w:w="5000" w:type="pct"/>
                    <w:tblBorders>
                      <w:top w:val="single" w:sz="4" w:space="0" w:color="000000"/>
                      <w:left w:val="single" w:sz="4" w:space="0" w:color="000000"/>
                      <w:bottom w:val="single" w:sz="4" w:space="0" w:color="000000"/>
                      <w:right w:val="single" w:sz="4" w:space="0" w:color="000000"/>
                      <w:insideH w:val="single" w:sz="4" w:space="0" w:color="000000"/>
                      <w:insideV w:val="single" w:sz="4" w:space="0" w:color="000000"/>
                    </w:tblBorders>
                    <w:tblLook w:val="04A0"/>
                  </w:tblPr>
                  <w:tblGrid>
                    <w:gridCol w:w="1456"/>
                    <w:gridCol w:w="785"/>
                    <w:gridCol w:w="901"/>
                    <w:gridCol w:w="973"/>
                    <w:gridCol w:w="777"/>
                    <w:gridCol w:w="980"/>
                    <w:gridCol w:w="1674"/>
                    <w:gridCol w:w="893"/>
                    <w:gridCol w:w="777"/>
                    <w:gridCol w:w="30"/>
                  </w:tblGrid>
                  <w:tr w:rsidR="008E604A" w:rsidRPr="009044D6" w:rsidTr="008E604A">
                    <w:tc>
                      <w:tcPr>
                        <w:tcW w:w="788" w:type="pct"/>
                        <w:vMerge w:val="restart"/>
                        <w:tcBorders>
                          <w:left w:val="nil"/>
                          <w:right w:val="nil"/>
                        </w:tcBorders>
                        <w:vAlign w:val="center"/>
                      </w:tcPr>
                      <w:p w:rsidR="008E604A" w:rsidRPr="009044D6" w:rsidRDefault="008E604A" w:rsidP="00DC1134">
                        <w:pPr>
                          <w:pStyle w:val="N3References"/>
                          <w:tabs>
                            <w:tab w:val="clear" w:pos="284"/>
                          </w:tabs>
                          <w:spacing w:line="240" w:lineRule="auto"/>
                          <w:ind w:left="0" w:firstLine="0"/>
                          <w:jc w:val="left"/>
                          <w:rPr>
                            <w:b/>
                            <w:noProof w:val="0"/>
                            <w:sz w:val="20"/>
                          </w:rPr>
                        </w:pPr>
                        <w:r w:rsidRPr="009044D6">
                          <w:rPr>
                            <w:b/>
                            <w:sz w:val="20"/>
                          </w:rPr>
                          <w:t>Compounds</w:t>
                        </w:r>
                      </w:p>
                    </w:tc>
                    <w:tc>
                      <w:tcPr>
                        <w:tcW w:w="4212" w:type="pct"/>
                        <w:gridSpan w:val="9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8E604A" w:rsidRPr="008E604A" w:rsidRDefault="008E604A" w:rsidP="00DC1134">
                        <w:pPr>
                          <w:pStyle w:val="N3References"/>
                          <w:tabs>
                            <w:tab w:val="clear" w:pos="284"/>
                          </w:tabs>
                          <w:spacing w:line="240" w:lineRule="auto"/>
                          <w:ind w:left="0" w:firstLine="0"/>
                          <w:jc w:val="left"/>
                          <w:rPr>
                            <w:b/>
                            <w:noProof w:val="0"/>
                            <w:sz w:val="20"/>
                          </w:rPr>
                        </w:pPr>
                        <w:r w:rsidRPr="009044D6">
                          <w:rPr>
                            <w:b/>
                            <w:sz w:val="20"/>
                          </w:rPr>
                          <w:t>IC</w:t>
                        </w:r>
                        <w:r w:rsidRPr="009044D6">
                          <w:rPr>
                            <w:b/>
                            <w:sz w:val="20"/>
                            <w:vertAlign w:val="subscript"/>
                          </w:rPr>
                          <w:t>50</w:t>
                        </w:r>
                        <w:r w:rsidRPr="009044D6">
                          <w:rPr>
                            <w:b/>
                            <w:sz w:val="20"/>
                          </w:rPr>
                          <w:t xml:space="preserve"> (µM)</w:t>
                        </w:r>
                        <w:r w:rsidRPr="009044D6">
                          <w:rPr>
                            <w:b/>
                            <w:i/>
                            <w:sz w:val="20"/>
                          </w:rPr>
                          <w:t xml:space="preserve"> </w:t>
                        </w:r>
                        <w:r w:rsidRPr="009044D6">
                          <w:rPr>
                            <w:b/>
                            <w:sz w:val="20"/>
                            <w:vertAlign w:val="superscript"/>
                          </w:rPr>
                          <w:t>a</w:t>
                        </w:r>
                        <w:r>
                          <w:rPr>
                            <w:b/>
                            <w:sz w:val="20"/>
                          </w:rPr>
                          <w:t>, 72 h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vMerge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N3References"/>
                          <w:tabs>
                            <w:tab w:val="clear" w:pos="284"/>
                          </w:tabs>
                          <w:spacing w:line="240" w:lineRule="auto"/>
                          <w:ind w:left="0" w:firstLine="0"/>
                          <w:jc w:val="left"/>
                          <w:rPr>
                            <w:noProof w:val="0"/>
                            <w:sz w:val="20"/>
                          </w:rPr>
                        </w:pPr>
                      </w:p>
                    </w:tc>
                    <w:tc>
                      <w:tcPr>
                        <w:tcW w:w="425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</w:rPr>
                          <w:t>K562</w:t>
                        </w:r>
                      </w:p>
                    </w:tc>
                    <w:tc>
                      <w:tcPr>
                        <w:tcW w:w="487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</w:rPr>
                          <w:t>HL-60</w:t>
                        </w:r>
                      </w:p>
                    </w:tc>
                    <w:tc>
                      <w:tcPr>
                        <w:tcW w:w="526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</w:rPr>
                          <w:t>Jurkat</w:t>
                        </w:r>
                      </w:p>
                    </w:tc>
                    <w:tc>
                      <w:tcPr>
                        <w:tcW w:w="420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</w:rPr>
                          <w:t>Raji</w:t>
                        </w:r>
                      </w:p>
                    </w:tc>
                    <w:tc>
                      <w:tcPr>
                        <w:tcW w:w="530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b/>
                            <w:sz w:val="20"/>
                            <w:szCs w:val="20"/>
                          </w:rPr>
                          <w:t>MCF-7</w:t>
                        </w:r>
                      </w:p>
                    </w:tc>
                    <w:tc>
                      <w:tcPr>
                        <w:tcW w:w="905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MDA-MB 231</w:t>
                        </w:r>
                      </w:p>
                    </w:tc>
                    <w:tc>
                      <w:tcPr>
                        <w:tcW w:w="483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</w:rPr>
                          <w:t xml:space="preserve">HeLa </w:t>
                        </w:r>
                      </w:p>
                    </w:tc>
                    <w:tc>
                      <w:tcPr>
                        <w:tcW w:w="420" w:type="pct"/>
                        <w:tcBorders>
                          <w:left w:val="nil"/>
                          <w:bottom w:val="single" w:sz="4" w:space="0" w:color="000000"/>
                          <w:right w:val="nil"/>
                        </w:tcBorders>
                      </w:tcPr>
                      <w:p w:rsidR="002A2480" w:rsidRPr="009044D6" w:rsidRDefault="002A2480" w:rsidP="00DC1134">
                        <w:pPr>
                          <w:pStyle w:val="G4bTableBody"/>
                          <w:jc w:val="both"/>
                          <w:rPr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b/>
                            <w:sz w:val="20"/>
                            <w:szCs w:val="20"/>
                            <w:lang w:val="en-US"/>
                          </w:rPr>
                          <w:t>A549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</w:t>
                        </w:r>
                      </w:p>
                    </w:tc>
                    <w:tc>
                      <w:tcPr>
                        <w:tcW w:w="425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96</w:t>
                        </w:r>
                      </w:p>
                    </w:tc>
                    <w:tc>
                      <w:tcPr>
                        <w:tcW w:w="487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24.61</w:t>
                        </w:r>
                      </w:p>
                    </w:tc>
                    <w:tc>
                      <w:tcPr>
                        <w:tcW w:w="526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49</w:t>
                        </w:r>
                      </w:p>
                    </w:tc>
                    <w:tc>
                      <w:tcPr>
                        <w:tcW w:w="420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3.42</w:t>
                        </w:r>
                      </w:p>
                    </w:tc>
                    <w:tc>
                      <w:tcPr>
                        <w:tcW w:w="530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51.27</w:t>
                        </w:r>
                      </w:p>
                    </w:tc>
                    <w:tc>
                      <w:tcPr>
                        <w:tcW w:w="905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598.66</w:t>
                        </w:r>
                      </w:p>
                    </w:tc>
                    <w:tc>
                      <w:tcPr>
                        <w:tcW w:w="483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85.31</w:t>
                        </w:r>
                      </w:p>
                    </w:tc>
                    <w:tc>
                      <w:tcPr>
                        <w:tcW w:w="420" w:type="pct"/>
                        <w:tcBorders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36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2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69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9.97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9.51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.40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9.64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24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5.22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1.45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3</w:t>
                        </w:r>
                        <w:r w:rsidRPr="009044D6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70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91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8.87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11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bottom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  <w:t>12.34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bottom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  <w:t>15.62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bottom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sz w:val="20"/>
                            <w:szCs w:val="20"/>
                          </w:rPr>
                          <w:t>3.54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43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4</w:t>
                        </w:r>
                        <w:r w:rsidRPr="009044D6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02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10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1.53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5.98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38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9.76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56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43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5</w:t>
                        </w:r>
                        <w:r w:rsidRPr="009044D6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74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68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9.78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25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34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8.70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.41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19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6</w:t>
                        </w:r>
                        <w:r w:rsidRPr="009044D6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8.61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53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6.64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.25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02.36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96.78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9.59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92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9044D6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7</w:t>
                        </w:r>
                        <w:r w:rsidRPr="009044D6"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25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14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03.27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6.36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89.36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12.36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30</w:t>
                        </w: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  <w:vertAlign w:val="superscript"/>
                          </w:rPr>
                          <w:t>b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9.05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8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18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.83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6.26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79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28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6.57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11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.72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9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.46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8.25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8.02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.52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5.31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7.63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2.25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nil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.96</w:t>
                        </w:r>
                      </w:p>
                    </w:tc>
                  </w:tr>
                  <w:tr w:rsidR="002A2480" w:rsidRPr="009044D6" w:rsidTr="002A2480">
                    <w:trPr>
                      <w:gridAfter w:val="1"/>
                      <w:wAfter w:w="15" w:type="pct"/>
                    </w:trPr>
                    <w:tc>
                      <w:tcPr>
                        <w:tcW w:w="788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9044D6" w:rsidRDefault="002A2480" w:rsidP="00DC1134">
                        <w:pPr>
                          <w:spacing w:after="0" w:line="240" w:lineRule="auto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0</w:t>
                        </w:r>
                      </w:p>
                    </w:tc>
                    <w:tc>
                      <w:tcPr>
                        <w:tcW w:w="425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87</w:t>
                        </w:r>
                      </w:p>
                    </w:tc>
                    <w:tc>
                      <w:tcPr>
                        <w:tcW w:w="487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.96</w:t>
                        </w:r>
                      </w:p>
                    </w:tc>
                    <w:tc>
                      <w:tcPr>
                        <w:tcW w:w="526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29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4.88</w:t>
                        </w:r>
                      </w:p>
                    </w:tc>
                    <w:tc>
                      <w:tcPr>
                        <w:tcW w:w="530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5.36</w:t>
                        </w:r>
                      </w:p>
                    </w:tc>
                    <w:tc>
                      <w:tcPr>
                        <w:tcW w:w="905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36.47</w:t>
                        </w:r>
                      </w:p>
                    </w:tc>
                    <w:tc>
                      <w:tcPr>
                        <w:tcW w:w="483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10.32</w:t>
                        </w:r>
                      </w:p>
                    </w:tc>
                    <w:tc>
                      <w:tcPr>
                        <w:tcW w:w="420" w:type="pct"/>
                        <w:tcBorders>
                          <w:top w:val="nil"/>
                          <w:left w:val="nil"/>
                          <w:bottom w:val="single" w:sz="4" w:space="0" w:color="auto"/>
                          <w:right w:val="nil"/>
                        </w:tcBorders>
                        <w:vAlign w:val="center"/>
                      </w:tcPr>
                      <w:p w:rsidR="002A2480" w:rsidRPr="0008491E" w:rsidRDefault="002A2480" w:rsidP="00DC1134">
                        <w:pPr>
                          <w:spacing w:after="0" w:line="240" w:lineRule="auto"/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</w:pPr>
                        <w:r w:rsidRPr="0008491E">
                          <w:rPr>
                            <w:rFonts w:ascii="Times New Roman" w:eastAsia="Times New Roman" w:hAnsi="Times New Roman"/>
                            <w:color w:val="000000"/>
                            <w:sz w:val="20"/>
                            <w:szCs w:val="20"/>
                          </w:rPr>
                          <w:t>0.025</w:t>
                        </w:r>
                      </w:p>
                    </w:tc>
                  </w:tr>
                </w:tbl>
                <w:p w:rsidR="002A2480" w:rsidRDefault="002A2480" w:rsidP="002A2480">
                  <w:pPr>
                    <w:pStyle w:val="N3References"/>
                    <w:tabs>
                      <w:tab w:val="clear" w:pos="284"/>
                    </w:tabs>
                    <w:spacing w:before="40" w:line="240" w:lineRule="auto"/>
                    <w:ind w:left="0" w:firstLine="0"/>
                    <w:jc w:val="left"/>
                  </w:pPr>
                  <w:r w:rsidRPr="00EF5C00">
                    <w:rPr>
                      <w:i/>
                      <w:vertAlign w:val="superscript"/>
                    </w:rPr>
                    <w:t>a</w:t>
                  </w:r>
                  <w:r w:rsidRPr="00EF5C00">
                    <w:t xml:space="preserve"> IC</w:t>
                  </w:r>
                  <w:r w:rsidRPr="00EF5C00">
                    <w:rPr>
                      <w:vertAlign w:val="subscript"/>
                    </w:rPr>
                    <w:t>50</w:t>
                  </w:r>
                  <w:r w:rsidRPr="00EF5C00">
                    <w:t xml:space="preserve"> is the concentration of compound required to inhibit the cell growth by 50% compared to an untreated control. Values are means of three</w:t>
                  </w:r>
                  <w:r w:rsidRPr="006D7951">
                    <w:t xml:space="preserve"> independent experiments. Coefficients of variation were less than 10%.</w:t>
                  </w:r>
                </w:p>
                <w:p w:rsidR="002A2480" w:rsidRPr="00D45C79" w:rsidRDefault="002A2480" w:rsidP="002A2480">
                  <w:pPr>
                    <w:pStyle w:val="N3References"/>
                    <w:tabs>
                      <w:tab w:val="clear" w:pos="284"/>
                    </w:tabs>
                    <w:spacing w:before="40" w:line="240" w:lineRule="auto"/>
                    <w:ind w:left="0" w:firstLine="0"/>
                    <w:jc w:val="left"/>
                  </w:pPr>
                  <w:r>
                    <w:rPr>
                      <w:vertAlign w:val="superscript"/>
                    </w:rPr>
                    <w:t>b</w:t>
                  </w:r>
                  <w:r w:rsidRPr="00734E5F">
                    <w:t xml:space="preserve"> </w:t>
                  </w:r>
                  <w:r w:rsidR="008E604A">
                    <w:t>Taken from reference 22</w:t>
                  </w:r>
                  <w:r>
                    <w:t>.</w:t>
                  </w:r>
                </w:p>
              </w:txbxContent>
            </v:textbox>
            <w10:wrap type="none" anchorx="margin" anchory="margin"/>
            <w10:anchorlock/>
          </v:shape>
        </w:pict>
      </w:r>
    </w:p>
    <w:p w:rsidR="002A2480" w:rsidRPr="000C7A3C" w:rsidRDefault="00AE5C68" w:rsidP="00695AC2">
      <w:pPr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 w:rsidRPr="000C7A3C">
        <w:rPr>
          <w:rFonts w:ascii="Times New Roman" w:eastAsia="Times New Roman" w:hAnsi="Times New Roman"/>
          <w:sz w:val="24"/>
          <w:szCs w:val="24"/>
          <w:lang w:val="en-GB"/>
        </w:rPr>
        <w:t>The structure-activity relationships were accessed as follows: the IC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values of two compounds were compared, and the ∆ log IC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was calculated (∆ log IC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is a difference between the log IC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values of an analogue and the corresponding control compound). Positive ∆ log IC</w:t>
      </w:r>
      <w:r w:rsidRPr="000C7A3C">
        <w:rPr>
          <w:rFonts w:ascii="Times New Roman" w:eastAsia="Times New Roman" w:hAnsi="Times New Roman"/>
          <w:sz w:val="24"/>
          <w:szCs w:val="24"/>
          <w:vertAlign w:val="subscript"/>
          <w:lang w:val="en-GB"/>
        </w:rPr>
        <w:t>50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 xml:space="preserve"> values show a decrease of antiproliferative activity, whereas negative values indicate an increase in the activity upon the structural modification being considered. The results are presented in Figure S</w:t>
      </w:r>
      <w:r w:rsidR="00F1644D" w:rsidRPr="000C7A3C">
        <w:rPr>
          <w:rFonts w:ascii="Times New Roman" w:eastAsia="Times New Roman" w:hAnsi="Times New Roman"/>
          <w:sz w:val="24"/>
          <w:szCs w:val="24"/>
          <w:lang w:val="en-GB"/>
        </w:rPr>
        <w:t>-</w:t>
      </w:r>
      <w:r w:rsidR="00687A74" w:rsidRPr="000C7A3C">
        <w:rPr>
          <w:rFonts w:ascii="Times New Roman" w:eastAsia="Times New Roman" w:hAnsi="Times New Roman"/>
          <w:sz w:val="24"/>
          <w:szCs w:val="24"/>
          <w:lang w:val="en-GB"/>
        </w:rPr>
        <w:t>35</w:t>
      </w:r>
      <w:r w:rsidRPr="000C7A3C">
        <w:rPr>
          <w:rFonts w:ascii="Times New Roman" w:eastAsia="Times New Roman" w:hAnsi="Times New Roman"/>
          <w:sz w:val="24"/>
          <w:szCs w:val="24"/>
          <w:lang w:val="en-GB"/>
        </w:rPr>
        <w:t>.</w:t>
      </w:r>
    </w:p>
    <w:p w:rsidR="001E7C62" w:rsidRPr="000C7A3C" w:rsidRDefault="009453B7" w:rsidP="009453B7">
      <w:pPr>
        <w:jc w:val="center"/>
        <w:rPr>
          <w:rFonts w:ascii="Times New Roman" w:hAnsi="Times New Roman"/>
          <w:lang w:val="en-GB"/>
        </w:rPr>
      </w:pPr>
      <w:r w:rsidRPr="000C7A3C">
        <w:rPr>
          <w:rFonts w:ascii="Times New Roman" w:hAnsi="Times New Roman"/>
          <w:noProof/>
        </w:rPr>
        <w:drawing>
          <wp:inline distT="0" distB="0" distL="0" distR="0">
            <wp:extent cx="5562600" cy="3969013"/>
            <wp:effectExtent l="19050" t="0" r="0" b="0"/>
            <wp:docPr id="3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7721" cy="39726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7C62" w:rsidRPr="000C7A3C" w:rsidRDefault="001E7C62" w:rsidP="009800DB">
      <w:pPr>
        <w:spacing w:after="0" w:line="240" w:lineRule="auto"/>
        <w:jc w:val="both"/>
        <w:rPr>
          <w:rFonts w:ascii="Times New Roman" w:hAnsi="Times New Roman"/>
          <w:bCs/>
          <w:lang w:val="en-GB"/>
        </w:rPr>
      </w:pPr>
      <w:r w:rsidRPr="000C7A3C">
        <w:rPr>
          <w:rFonts w:ascii="Times New Roman" w:hAnsi="Times New Roman"/>
          <w:lang w:val="en-GB"/>
        </w:rPr>
        <w:t>Fig. S-35. SAR Analysis</w:t>
      </w:r>
      <w:r w:rsidR="0025624B" w:rsidRPr="000C7A3C">
        <w:rPr>
          <w:rFonts w:ascii="Times New Roman" w:hAnsi="Times New Roman"/>
          <w:lang w:val="en-GB"/>
        </w:rPr>
        <w:t xml:space="preserve">. </w:t>
      </w:r>
      <w:r w:rsidR="00612839" w:rsidRPr="000C7A3C">
        <w:rPr>
          <w:rFonts w:ascii="Times New Roman" w:hAnsi="Times New Roman"/>
          <w:lang w:val="en-GB"/>
        </w:rPr>
        <w:t>I</w:t>
      </w:r>
      <w:r w:rsidR="0025624B" w:rsidRPr="000C7A3C">
        <w:rPr>
          <w:rFonts w:ascii="Times New Roman" w:hAnsi="Times New Roman"/>
          <w:lang w:val="en-GB"/>
        </w:rPr>
        <w:t>nfluence of</w:t>
      </w:r>
      <w:r w:rsidR="009453B7" w:rsidRPr="000C7A3C">
        <w:rPr>
          <w:rFonts w:ascii="Times New Roman" w:hAnsi="Times New Roman"/>
          <w:lang w:val="en-GB"/>
        </w:rPr>
        <w:t xml:space="preserve">: (A) </w:t>
      </w:r>
      <w:r w:rsidR="0025624B" w:rsidRPr="000C7A3C">
        <w:rPr>
          <w:rFonts w:ascii="Times New Roman" w:hAnsi="Times New Roman"/>
          <w:lang w:val="en-GB"/>
        </w:rPr>
        <w:t xml:space="preserve">replacement of </w:t>
      </w:r>
      <w:r w:rsidR="00612839" w:rsidRPr="000C7A3C">
        <w:rPr>
          <w:rFonts w:ascii="Times New Roman" w:hAnsi="Times New Roman"/>
          <w:lang w:val="en-GB"/>
        </w:rPr>
        <w:t xml:space="preserve">the </w:t>
      </w:r>
      <w:r w:rsidR="00CB3821" w:rsidRPr="000C7A3C">
        <w:rPr>
          <w:rFonts w:ascii="Times New Roman" w:hAnsi="Times New Roman"/>
          <w:lang w:val="en-GB"/>
        </w:rPr>
        <w:t>hydroxy</w:t>
      </w:r>
      <w:r w:rsidR="0025624B" w:rsidRPr="000C7A3C">
        <w:rPr>
          <w:rFonts w:ascii="Times New Roman" w:hAnsi="Times New Roman"/>
          <w:lang w:val="en-GB"/>
        </w:rPr>
        <w:t xml:space="preserve">benzyl group in </w:t>
      </w:r>
      <w:r w:rsidR="0025624B" w:rsidRPr="000C7A3C">
        <w:rPr>
          <w:rFonts w:ascii="Times New Roman" w:hAnsi="Times New Roman"/>
          <w:b/>
          <w:lang w:val="en-GB"/>
        </w:rPr>
        <w:t>1</w:t>
      </w:r>
      <w:r w:rsidR="0025624B" w:rsidRPr="000C7A3C">
        <w:rPr>
          <w:rFonts w:ascii="Times New Roman" w:hAnsi="Times New Roman"/>
          <w:lang w:val="en-GB"/>
        </w:rPr>
        <w:t xml:space="preserve"> with an alk</w:t>
      </w:r>
      <w:r w:rsidR="005A4B78" w:rsidRPr="000C7A3C">
        <w:rPr>
          <w:rFonts w:ascii="Times New Roman" w:hAnsi="Times New Roman"/>
          <w:lang w:val="en-GB"/>
        </w:rPr>
        <w:t>ox</w:t>
      </w:r>
      <w:r w:rsidR="0025624B" w:rsidRPr="000C7A3C">
        <w:rPr>
          <w:rFonts w:ascii="Times New Roman" w:hAnsi="Times New Roman"/>
          <w:lang w:val="en-GB"/>
        </w:rPr>
        <w:t>y</w:t>
      </w:r>
      <w:r w:rsidR="005A4B78" w:rsidRPr="000C7A3C">
        <w:rPr>
          <w:rFonts w:ascii="Times New Roman" w:hAnsi="Times New Roman"/>
          <w:lang w:val="en-GB"/>
        </w:rPr>
        <w:t>methyl</w:t>
      </w:r>
      <w:r w:rsidR="0025624B" w:rsidRPr="000C7A3C">
        <w:rPr>
          <w:rFonts w:ascii="Times New Roman" w:hAnsi="Times New Roman"/>
          <w:lang w:val="en-GB"/>
        </w:rPr>
        <w:t xml:space="preserve"> chain; (B) introduction of an alkyl chain at the 7-OH position in molecule </w:t>
      </w:r>
      <w:r w:rsidR="0025624B" w:rsidRPr="000C7A3C">
        <w:rPr>
          <w:rFonts w:ascii="Times New Roman" w:hAnsi="Times New Roman"/>
          <w:b/>
          <w:lang w:val="en-GB"/>
        </w:rPr>
        <w:t>2</w:t>
      </w:r>
      <w:r w:rsidR="0025624B" w:rsidRPr="000C7A3C">
        <w:rPr>
          <w:rFonts w:ascii="Times New Roman" w:hAnsi="Times New Roman"/>
          <w:lang w:val="en-GB"/>
        </w:rPr>
        <w:t xml:space="preserve">; (C) </w:t>
      </w:r>
      <w:r w:rsidR="001E4CA5">
        <w:rPr>
          <w:rFonts w:ascii="Times New Roman" w:hAnsi="Times New Roman"/>
          <w:lang w:val="en-GB"/>
        </w:rPr>
        <w:t>increasing the n</w:t>
      </w:r>
      <w:r w:rsidR="00612839" w:rsidRPr="000C7A3C">
        <w:rPr>
          <w:rFonts w:ascii="Times New Roman" w:hAnsi="Times New Roman"/>
          <w:lang w:val="en-GB"/>
        </w:rPr>
        <w:t xml:space="preserve">umber </w:t>
      </w:r>
      <w:r w:rsidR="0025624B" w:rsidRPr="000C7A3C">
        <w:rPr>
          <w:rFonts w:ascii="Times New Roman" w:hAnsi="Times New Roman"/>
          <w:lang w:val="en-GB"/>
        </w:rPr>
        <w:t>o</w:t>
      </w:r>
      <w:r w:rsidR="00612839" w:rsidRPr="000C7A3C">
        <w:rPr>
          <w:rFonts w:ascii="Times New Roman" w:hAnsi="Times New Roman"/>
          <w:lang w:val="en-GB"/>
        </w:rPr>
        <w:t xml:space="preserve">f </w:t>
      </w:r>
      <w:r w:rsidR="0025624B" w:rsidRPr="000C7A3C">
        <w:rPr>
          <w:rFonts w:ascii="Times New Roman" w:hAnsi="Times New Roman"/>
          <w:lang w:val="en-GB"/>
        </w:rPr>
        <w:t xml:space="preserve">carbon </w:t>
      </w:r>
      <w:r w:rsidR="00612839" w:rsidRPr="000C7A3C">
        <w:rPr>
          <w:rFonts w:ascii="Times New Roman" w:hAnsi="Times New Roman"/>
          <w:lang w:val="en-GB"/>
        </w:rPr>
        <w:t>atoms</w:t>
      </w:r>
      <w:r w:rsidR="0025624B" w:rsidRPr="000C7A3C">
        <w:rPr>
          <w:rFonts w:ascii="Times New Roman" w:hAnsi="Times New Roman"/>
          <w:lang w:val="en-GB"/>
        </w:rPr>
        <w:t xml:space="preserve"> </w:t>
      </w:r>
      <w:r w:rsidR="00612839" w:rsidRPr="000C7A3C">
        <w:rPr>
          <w:rFonts w:ascii="Times New Roman" w:hAnsi="Times New Roman"/>
          <w:lang w:val="en-GB"/>
        </w:rPr>
        <w:t>in</w:t>
      </w:r>
      <w:r w:rsidR="0025624B" w:rsidRPr="000C7A3C">
        <w:rPr>
          <w:rFonts w:ascii="Times New Roman" w:hAnsi="Times New Roman"/>
          <w:lang w:val="en-GB"/>
        </w:rPr>
        <w:t xml:space="preserve"> the side chain</w:t>
      </w:r>
      <w:r w:rsidR="00612839" w:rsidRPr="000C7A3C">
        <w:rPr>
          <w:rFonts w:ascii="Times New Roman" w:hAnsi="Times New Roman"/>
          <w:lang w:val="en-GB"/>
        </w:rPr>
        <w:t xml:space="preserve"> of analogues </w:t>
      </w:r>
      <w:r w:rsidR="00612839" w:rsidRPr="000C7A3C">
        <w:rPr>
          <w:rFonts w:ascii="Times New Roman" w:hAnsi="Times New Roman"/>
          <w:b/>
          <w:lang w:val="en-GB"/>
        </w:rPr>
        <w:t>3</w:t>
      </w:r>
      <w:r w:rsidR="00612839" w:rsidRPr="000C7A3C">
        <w:rPr>
          <w:rFonts w:ascii="Times New Roman" w:hAnsi="Times New Roman"/>
          <w:lang w:val="en-GB"/>
        </w:rPr>
        <w:t>–</w:t>
      </w:r>
      <w:r w:rsidR="00612839" w:rsidRPr="000C7A3C">
        <w:rPr>
          <w:rFonts w:ascii="Times New Roman" w:hAnsi="Times New Roman"/>
          <w:b/>
          <w:lang w:val="en-GB"/>
        </w:rPr>
        <w:t>10</w:t>
      </w:r>
      <w:r w:rsidR="0025624B" w:rsidRPr="000C7A3C">
        <w:rPr>
          <w:rFonts w:ascii="Times New Roman" w:hAnsi="Times New Roman"/>
          <w:lang w:val="en-GB"/>
        </w:rPr>
        <w:t>.</w:t>
      </w:r>
    </w:p>
    <w:sectPr w:rsidR="001E7C62" w:rsidRPr="000C7A3C" w:rsidSect="002A2480">
      <w:headerReference w:type="default" r:id="rId73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456C7" w:rsidRDefault="00F456C7" w:rsidP="0099204B">
      <w:pPr>
        <w:spacing w:after="0" w:line="240" w:lineRule="auto"/>
      </w:pPr>
      <w:r>
        <w:separator/>
      </w:r>
    </w:p>
  </w:endnote>
  <w:endnote w:type="continuationSeparator" w:id="1">
    <w:p w:rsidR="00F456C7" w:rsidRDefault="00F456C7" w:rsidP="009920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456C7" w:rsidRDefault="00F456C7" w:rsidP="0099204B">
      <w:pPr>
        <w:spacing w:after="0" w:line="240" w:lineRule="auto"/>
      </w:pPr>
      <w:r>
        <w:separator/>
      </w:r>
    </w:p>
  </w:footnote>
  <w:footnote w:type="continuationSeparator" w:id="1">
    <w:p w:rsidR="00F456C7" w:rsidRDefault="00F456C7" w:rsidP="0099204B">
      <w:pPr>
        <w:spacing w:after="0" w:line="240" w:lineRule="auto"/>
      </w:pPr>
      <w:r>
        <w:continuationSeparator/>
      </w:r>
    </w:p>
  </w:footnote>
  <w:footnote w:id="2">
    <w:p w:rsidR="0099204B" w:rsidRPr="0099204B" w:rsidRDefault="0099204B" w:rsidP="00EE718B">
      <w:pPr>
        <w:pStyle w:val="FootnoteText"/>
        <w:spacing w:after="0" w:line="240" w:lineRule="auto"/>
        <w:rPr>
          <w:rFonts w:ascii="Times New Roman" w:hAnsi="Times New Roman"/>
        </w:rPr>
      </w:pPr>
      <w:r w:rsidRPr="0099204B">
        <w:rPr>
          <w:rStyle w:val="FootnoteReference"/>
          <w:rFonts w:ascii="Times New Roman" w:hAnsi="Times New Roman"/>
        </w:rPr>
        <w:footnoteRef/>
      </w:r>
      <w:r w:rsidRPr="0099204B">
        <w:rPr>
          <w:rFonts w:ascii="Times New Roman" w:hAnsi="Times New Roman"/>
        </w:rPr>
        <w:t xml:space="preserve"> K. Bock, I. Lundt, C. Pedersen, </w:t>
      </w:r>
      <w:r w:rsidRPr="0099204B">
        <w:rPr>
          <w:rFonts w:ascii="Times New Roman" w:hAnsi="Times New Roman"/>
          <w:i/>
          <w:iCs/>
        </w:rPr>
        <w:t xml:space="preserve">Carbohydr. Res. </w:t>
      </w:r>
      <w:r w:rsidRPr="0099204B">
        <w:rPr>
          <w:rFonts w:ascii="Times New Roman" w:hAnsi="Times New Roman"/>
          <w:b/>
          <w:bCs/>
        </w:rPr>
        <w:t>179</w:t>
      </w:r>
      <w:r w:rsidRPr="0099204B">
        <w:rPr>
          <w:rFonts w:ascii="Times New Roman" w:hAnsi="Times New Roman"/>
        </w:rPr>
        <w:t xml:space="preserve"> (1988) 87</w:t>
      </w:r>
      <w:r>
        <w:rPr>
          <w:rFonts w:ascii="Times New Roman" w:hAnsi="Times New Roman"/>
        </w:rPr>
        <w:t>.</w:t>
      </w:r>
      <w:r w:rsidRPr="0099204B">
        <w:rPr>
          <w:rFonts w:ascii="Times New Roman" w:hAnsi="Times New Roman"/>
        </w:rPr>
        <w:t xml:space="preserve"> </w:t>
      </w:r>
    </w:p>
  </w:footnote>
  <w:footnote w:id="3">
    <w:p w:rsidR="001B17CC" w:rsidRPr="001B17CC" w:rsidRDefault="001B17CC" w:rsidP="00EE718B">
      <w:pPr>
        <w:pStyle w:val="FootnoteText"/>
        <w:spacing w:after="0" w:line="240" w:lineRule="auto"/>
        <w:rPr>
          <w:rFonts w:ascii="Times New Roman" w:hAnsi="Times New Roman"/>
        </w:rPr>
      </w:pPr>
      <w:r w:rsidRPr="001B17CC">
        <w:rPr>
          <w:rStyle w:val="FootnoteReference"/>
          <w:rFonts w:ascii="Times New Roman" w:hAnsi="Times New Roman"/>
        </w:rPr>
        <w:footnoteRef/>
      </w:r>
      <w:r w:rsidRPr="001B17CC">
        <w:rPr>
          <w:rFonts w:ascii="Times New Roman" w:hAnsi="Times New Roman"/>
        </w:rPr>
        <w:t xml:space="preserve"> V. Popsavin, B. Srećo, G. Benedeković, M. Popsavin, J. Francuz, V. Kojić, G. Bogdanović, </w:t>
      </w:r>
      <w:r w:rsidRPr="001B17CC">
        <w:rPr>
          <w:rFonts w:ascii="Times New Roman" w:hAnsi="Times New Roman"/>
          <w:i/>
          <w:iCs/>
        </w:rPr>
        <w:t>Bioorg. Med. Chem. Lett.</w:t>
      </w:r>
      <w:r w:rsidRPr="001B17CC">
        <w:rPr>
          <w:rFonts w:ascii="Times New Roman" w:hAnsi="Times New Roman"/>
        </w:rPr>
        <w:t xml:space="preserve"> </w:t>
      </w:r>
      <w:r w:rsidRPr="001B17CC">
        <w:rPr>
          <w:rFonts w:ascii="Times New Roman" w:hAnsi="Times New Roman"/>
          <w:b/>
          <w:bCs/>
        </w:rPr>
        <w:t>18</w:t>
      </w:r>
      <w:r w:rsidRPr="001B17CC">
        <w:rPr>
          <w:rFonts w:ascii="Times New Roman" w:hAnsi="Times New Roman"/>
        </w:rPr>
        <w:t xml:space="preserve"> (2008</w:t>
      </w:r>
      <w:r w:rsidRPr="001B17CC">
        <w:rPr>
          <w:rFonts w:ascii="Times New Roman" w:hAnsi="Times New Roman"/>
          <w:bCs/>
        </w:rPr>
        <w:t>)</w:t>
      </w:r>
      <w:r w:rsidRPr="001B17CC">
        <w:rPr>
          <w:rFonts w:ascii="Times New Roman" w:hAnsi="Times New Roman"/>
        </w:rPr>
        <w:t xml:space="preserve"> 5182</w:t>
      </w:r>
      <w:r>
        <w:rPr>
          <w:rFonts w:ascii="Times New Roman" w:hAnsi="Times New Roman"/>
        </w:rPr>
        <w:t>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997614"/>
      <w:docPartObj>
        <w:docPartGallery w:val="Page Numbers (Top of Page)"/>
        <w:docPartUnique/>
      </w:docPartObj>
    </w:sdtPr>
    <w:sdtContent>
      <w:p w:rsidR="00284051" w:rsidRDefault="002E2008">
        <w:pPr>
          <w:pStyle w:val="Header"/>
          <w:jc w:val="right"/>
        </w:pPr>
        <w:fldSimple w:instr=" PAGE   \* MERGEFORMAT ">
          <w:r w:rsidR="00840300">
            <w:rPr>
              <w:noProof/>
            </w:rPr>
            <w:t>24</w:t>
          </w:r>
        </w:fldSimple>
      </w:p>
    </w:sdtContent>
  </w:sdt>
  <w:p w:rsidR="00284051" w:rsidRDefault="0028405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904648"/>
    <w:multiLevelType w:val="hybridMultilevel"/>
    <w:tmpl w:val="512EE3BC"/>
    <w:lvl w:ilvl="0" w:tplc="274CEEDE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21DB"/>
    <w:rsid w:val="000012A9"/>
    <w:rsid w:val="00006A47"/>
    <w:rsid w:val="00021B76"/>
    <w:rsid w:val="00023083"/>
    <w:rsid w:val="00023A91"/>
    <w:rsid w:val="0003738A"/>
    <w:rsid w:val="0004580E"/>
    <w:rsid w:val="000540E0"/>
    <w:rsid w:val="00060324"/>
    <w:rsid w:val="00062E0D"/>
    <w:rsid w:val="00072983"/>
    <w:rsid w:val="000763BE"/>
    <w:rsid w:val="00076753"/>
    <w:rsid w:val="00081BD2"/>
    <w:rsid w:val="00081C7C"/>
    <w:rsid w:val="00085EE4"/>
    <w:rsid w:val="00095C93"/>
    <w:rsid w:val="000A6C47"/>
    <w:rsid w:val="000C52CD"/>
    <w:rsid w:val="000C7A3C"/>
    <w:rsid w:val="000D033F"/>
    <w:rsid w:val="000D27C8"/>
    <w:rsid w:val="000D28B9"/>
    <w:rsid w:val="000D4876"/>
    <w:rsid w:val="000D75B3"/>
    <w:rsid w:val="000E0CF4"/>
    <w:rsid w:val="000E2514"/>
    <w:rsid w:val="000E43D5"/>
    <w:rsid w:val="000F46A9"/>
    <w:rsid w:val="001055F6"/>
    <w:rsid w:val="00112B73"/>
    <w:rsid w:val="001133C6"/>
    <w:rsid w:val="00113F65"/>
    <w:rsid w:val="00125642"/>
    <w:rsid w:val="00127312"/>
    <w:rsid w:val="00133D80"/>
    <w:rsid w:val="00134473"/>
    <w:rsid w:val="00144689"/>
    <w:rsid w:val="00160E49"/>
    <w:rsid w:val="00165B1F"/>
    <w:rsid w:val="00172934"/>
    <w:rsid w:val="00180205"/>
    <w:rsid w:val="0018498B"/>
    <w:rsid w:val="001A57BB"/>
    <w:rsid w:val="001B17CC"/>
    <w:rsid w:val="001B21DB"/>
    <w:rsid w:val="001C1328"/>
    <w:rsid w:val="001C1D72"/>
    <w:rsid w:val="001C3C01"/>
    <w:rsid w:val="001C53F3"/>
    <w:rsid w:val="001D6BD3"/>
    <w:rsid w:val="001D7198"/>
    <w:rsid w:val="001E48F7"/>
    <w:rsid w:val="001E4CA5"/>
    <w:rsid w:val="001E51B2"/>
    <w:rsid w:val="001E5BAC"/>
    <w:rsid w:val="001E6420"/>
    <w:rsid w:val="001E7C62"/>
    <w:rsid w:val="001F04F3"/>
    <w:rsid w:val="001F3EA0"/>
    <w:rsid w:val="001F6D7F"/>
    <w:rsid w:val="00201B5E"/>
    <w:rsid w:val="002037A7"/>
    <w:rsid w:val="00203876"/>
    <w:rsid w:val="00214827"/>
    <w:rsid w:val="002346ED"/>
    <w:rsid w:val="0024399D"/>
    <w:rsid w:val="0025624B"/>
    <w:rsid w:val="00256BC5"/>
    <w:rsid w:val="002578FD"/>
    <w:rsid w:val="00260FA3"/>
    <w:rsid w:val="0026543D"/>
    <w:rsid w:val="00274C5E"/>
    <w:rsid w:val="00284051"/>
    <w:rsid w:val="00286CE6"/>
    <w:rsid w:val="00287551"/>
    <w:rsid w:val="002A2480"/>
    <w:rsid w:val="002A3C0C"/>
    <w:rsid w:val="002B37E0"/>
    <w:rsid w:val="002B7B39"/>
    <w:rsid w:val="002C22B7"/>
    <w:rsid w:val="002D2456"/>
    <w:rsid w:val="002D4450"/>
    <w:rsid w:val="002D5330"/>
    <w:rsid w:val="002E0A63"/>
    <w:rsid w:val="002E2008"/>
    <w:rsid w:val="002F30B9"/>
    <w:rsid w:val="002F4497"/>
    <w:rsid w:val="002F4639"/>
    <w:rsid w:val="002F50EF"/>
    <w:rsid w:val="0030209D"/>
    <w:rsid w:val="0030503C"/>
    <w:rsid w:val="00307F88"/>
    <w:rsid w:val="003370B6"/>
    <w:rsid w:val="00354FC5"/>
    <w:rsid w:val="00367952"/>
    <w:rsid w:val="00390B8E"/>
    <w:rsid w:val="00391AA5"/>
    <w:rsid w:val="003949EE"/>
    <w:rsid w:val="003A7D67"/>
    <w:rsid w:val="003B4628"/>
    <w:rsid w:val="003B486C"/>
    <w:rsid w:val="003D32F1"/>
    <w:rsid w:val="003D492F"/>
    <w:rsid w:val="003D6170"/>
    <w:rsid w:val="003D71C9"/>
    <w:rsid w:val="003E0C2D"/>
    <w:rsid w:val="003E6689"/>
    <w:rsid w:val="003F062E"/>
    <w:rsid w:val="003F3F68"/>
    <w:rsid w:val="003F70CB"/>
    <w:rsid w:val="0040686F"/>
    <w:rsid w:val="00411A4F"/>
    <w:rsid w:val="00414683"/>
    <w:rsid w:val="00426454"/>
    <w:rsid w:val="00442EC5"/>
    <w:rsid w:val="00443B6D"/>
    <w:rsid w:val="00470994"/>
    <w:rsid w:val="00475E11"/>
    <w:rsid w:val="00477FB6"/>
    <w:rsid w:val="0049223F"/>
    <w:rsid w:val="00494559"/>
    <w:rsid w:val="004950FF"/>
    <w:rsid w:val="00496D32"/>
    <w:rsid w:val="004A16F2"/>
    <w:rsid w:val="004C2DE5"/>
    <w:rsid w:val="004C4325"/>
    <w:rsid w:val="004D3FEA"/>
    <w:rsid w:val="004D563A"/>
    <w:rsid w:val="004D5900"/>
    <w:rsid w:val="004E7676"/>
    <w:rsid w:val="004F4081"/>
    <w:rsid w:val="004F6B30"/>
    <w:rsid w:val="0051413F"/>
    <w:rsid w:val="005142C0"/>
    <w:rsid w:val="00520216"/>
    <w:rsid w:val="005337DC"/>
    <w:rsid w:val="00540567"/>
    <w:rsid w:val="00541503"/>
    <w:rsid w:val="0055119B"/>
    <w:rsid w:val="00555098"/>
    <w:rsid w:val="00561AE6"/>
    <w:rsid w:val="0058186F"/>
    <w:rsid w:val="005A19A3"/>
    <w:rsid w:val="005A35C6"/>
    <w:rsid w:val="005A3895"/>
    <w:rsid w:val="005A4B78"/>
    <w:rsid w:val="005B4AA3"/>
    <w:rsid w:val="005D67DB"/>
    <w:rsid w:val="005D7083"/>
    <w:rsid w:val="006003A3"/>
    <w:rsid w:val="006016AD"/>
    <w:rsid w:val="006064A0"/>
    <w:rsid w:val="006067B5"/>
    <w:rsid w:val="0061211B"/>
    <w:rsid w:val="00612839"/>
    <w:rsid w:val="00615B45"/>
    <w:rsid w:val="0062658D"/>
    <w:rsid w:val="0063115E"/>
    <w:rsid w:val="00632342"/>
    <w:rsid w:val="00641480"/>
    <w:rsid w:val="0064491B"/>
    <w:rsid w:val="00647CE9"/>
    <w:rsid w:val="0065737C"/>
    <w:rsid w:val="00662D07"/>
    <w:rsid w:val="006722F8"/>
    <w:rsid w:val="00674E08"/>
    <w:rsid w:val="006764B2"/>
    <w:rsid w:val="00676E16"/>
    <w:rsid w:val="00687A74"/>
    <w:rsid w:val="00695AC2"/>
    <w:rsid w:val="006A5C87"/>
    <w:rsid w:val="006B6146"/>
    <w:rsid w:val="006C53AA"/>
    <w:rsid w:val="006D478D"/>
    <w:rsid w:val="006D68B7"/>
    <w:rsid w:val="006E2636"/>
    <w:rsid w:val="006E56CA"/>
    <w:rsid w:val="006F17AB"/>
    <w:rsid w:val="00706505"/>
    <w:rsid w:val="0071444B"/>
    <w:rsid w:val="00726545"/>
    <w:rsid w:val="0073075A"/>
    <w:rsid w:val="00755A77"/>
    <w:rsid w:val="00783753"/>
    <w:rsid w:val="00794B92"/>
    <w:rsid w:val="0079643C"/>
    <w:rsid w:val="00797992"/>
    <w:rsid w:val="007A5C32"/>
    <w:rsid w:val="007A78DE"/>
    <w:rsid w:val="007B7F76"/>
    <w:rsid w:val="007C36A3"/>
    <w:rsid w:val="007D302E"/>
    <w:rsid w:val="007D5B3C"/>
    <w:rsid w:val="007F02F3"/>
    <w:rsid w:val="007F2442"/>
    <w:rsid w:val="007F3703"/>
    <w:rsid w:val="007F4434"/>
    <w:rsid w:val="00800DE0"/>
    <w:rsid w:val="00812C54"/>
    <w:rsid w:val="008132B9"/>
    <w:rsid w:val="0081345F"/>
    <w:rsid w:val="0081629C"/>
    <w:rsid w:val="00825BB3"/>
    <w:rsid w:val="00835307"/>
    <w:rsid w:val="00840300"/>
    <w:rsid w:val="00847433"/>
    <w:rsid w:val="0085078D"/>
    <w:rsid w:val="00850B53"/>
    <w:rsid w:val="00856B75"/>
    <w:rsid w:val="00863ED4"/>
    <w:rsid w:val="00863F0B"/>
    <w:rsid w:val="00872FE0"/>
    <w:rsid w:val="00892AB2"/>
    <w:rsid w:val="008A0D5F"/>
    <w:rsid w:val="008B379F"/>
    <w:rsid w:val="008B3C7B"/>
    <w:rsid w:val="008B42E2"/>
    <w:rsid w:val="008B654F"/>
    <w:rsid w:val="008C5120"/>
    <w:rsid w:val="008D147E"/>
    <w:rsid w:val="008E1956"/>
    <w:rsid w:val="008E604A"/>
    <w:rsid w:val="008F7F72"/>
    <w:rsid w:val="00910E4A"/>
    <w:rsid w:val="00915203"/>
    <w:rsid w:val="0092138C"/>
    <w:rsid w:val="00921B44"/>
    <w:rsid w:val="00924BF9"/>
    <w:rsid w:val="00925EB4"/>
    <w:rsid w:val="00926A33"/>
    <w:rsid w:val="00930F69"/>
    <w:rsid w:val="00940A2A"/>
    <w:rsid w:val="009453B7"/>
    <w:rsid w:val="00945747"/>
    <w:rsid w:val="00971512"/>
    <w:rsid w:val="009800DB"/>
    <w:rsid w:val="00982254"/>
    <w:rsid w:val="0099204B"/>
    <w:rsid w:val="009921C4"/>
    <w:rsid w:val="00992ECB"/>
    <w:rsid w:val="00995B8D"/>
    <w:rsid w:val="00997138"/>
    <w:rsid w:val="009A05A3"/>
    <w:rsid w:val="009A5322"/>
    <w:rsid w:val="009B6BA8"/>
    <w:rsid w:val="009C25A5"/>
    <w:rsid w:val="009F4E8F"/>
    <w:rsid w:val="009F7571"/>
    <w:rsid w:val="00A1373F"/>
    <w:rsid w:val="00A145C4"/>
    <w:rsid w:val="00A1640E"/>
    <w:rsid w:val="00A307E0"/>
    <w:rsid w:val="00A32F03"/>
    <w:rsid w:val="00A35844"/>
    <w:rsid w:val="00A36B88"/>
    <w:rsid w:val="00A3767E"/>
    <w:rsid w:val="00A547F6"/>
    <w:rsid w:val="00A55ED0"/>
    <w:rsid w:val="00A71C4D"/>
    <w:rsid w:val="00A77D54"/>
    <w:rsid w:val="00A94335"/>
    <w:rsid w:val="00A95917"/>
    <w:rsid w:val="00A9750A"/>
    <w:rsid w:val="00AA0F62"/>
    <w:rsid w:val="00AA2074"/>
    <w:rsid w:val="00AA5172"/>
    <w:rsid w:val="00AB08F6"/>
    <w:rsid w:val="00AB109A"/>
    <w:rsid w:val="00AB261E"/>
    <w:rsid w:val="00AB4651"/>
    <w:rsid w:val="00AE5C68"/>
    <w:rsid w:val="00B002E8"/>
    <w:rsid w:val="00B05223"/>
    <w:rsid w:val="00B104DC"/>
    <w:rsid w:val="00B139A4"/>
    <w:rsid w:val="00B16973"/>
    <w:rsid w:val="00B16DB6"/>
    <w:rsid w:val="00B309B3"/>
    <w:rsid w:val="00B55F16"/>
    <w:rsid w:val="00B5781B"/>
    <w:rsid w:val="00B71A5C"/>
    <w:rsid w:val="00B776ED"/>
    <w:rsid w:val="00B83BF0"/>
    <w:rsid w:val="00B93735"/>
    <w:rsid w:val="00B95001"/>
    <w:rsid w:val="00B97AC7"/>
    <w:rsid w:val="00BA3B8B"/>
    <w:rsid w:val="00BB1F06"/>
    <w:rsid w:val="00BD4CEC"/>
    <w:rsid w:val="00BD7F12"/>
    <w:rsid w:val="00BE16FF"/>
    <w:rsid w:val="00BE75E0"/>
    <w:rsid w:val="00BF17A6"/>
    <w:rsid w:val="00BF440F"/>
    <w:rsid w:val="00BF7899"/>
    <w:rsid w:val="00BF7953"/>
    <w:rsid w:val="00BF7D85"/>
    <w:rsid w:val="00C00F2D"/>
    <w:rsid w:val="00C064E6"/>
    <w:rsid w:val="00C06EEE"/>
    <w:rsid w:val="00C17B01"/>
    <w:rsid w:val="00C21219"/>
    <w:rsid w:val="00C25466"/>
    <w:rsid w:val="00C422E1"/>
    <w:rsid w:val="00C6099E"/>
    <w:rsid w:val="00C772AB"/>
    <w:rsid w:val="00C80F67"/>
    <w:rsid w:val="00C81972"/>
    <w:rsid w:val="00C84A08"/>
    <w:rsid w:val="00C93FD0"/>
    <w:rsid w:val="00CA660F"/>
    <w:rsid w:val="00CB3821"/>
    <w:rsid w:val="00CB5991"/>
    <w:rsid w:val="00CF1AA6"/>
    <w:rsid w:val="00D130A6"/>
    <w:rsid w:val="00D14ABE"/>
    <w:rsid w:val="00D163DC"/>
    <w:rsid w:val="00D2654A"/>
    <w:rsid w:val="00D27865"/>
    <w:rsid w:val="00D42774"/>
    <w:rsid w:val="00D42B6C"/>
    <w:rsid w:val="00D46539"/>
    <w:rsid w:val="00D501DB"/>
    <w:rsid w:val="00D574D6"/>
    <w:rsid w:val="00D61EE6"/>
    <w:rsid w:val="00D70101"/>
    <w:rsid w:val="00D72E03"/>
    <w:rsid w:val="00D7363E"/>
    <w:rsid w:val="00D9634D"/>
    <w:rsid w:val="00DA3E69"/>
    <w:rsid w:val="00DA7B5F"/>
    <w:rsid w:val="00DB6E6A"/>
    <w:rsid w:val="00DC1134"/>
    <w:rsid w:val="00DC2E60"/>
    <w:rsid w:val="00DC7233"/>
    <w:rsid w:val="00DD5561"/>
    <w:rsid w:val="00DE58CD"/>
    <w:rsid w:val="00DF7F64"/>
    <w:rsid w:val="00E02DC5"/>
    <w:rsid w:val="00E06125"/>
    <w:rsid w:val="00E14BCE"/>
    <w:rsid w:val="00E23E85"/>
    <w:rsid w:val="00E309AB"/>
    <w:rsid w:val="00E31EA1"/>
    <w:rsid w:val="00E36B99"/>
    <w:rsid w:val="00E409B3"/>
    <w:rsid w:val="00E441C9"/>
    <w:rsid w:val="00E45361"/>
    <w:rsid w:val="00E53FE2"/>
    <w:rsid w:val="00E57CFB"/>
    <w:rsid w:val="00EA1F54"/>
    <w:rsid w:val="00EB59C2"/>
    <w:rsid w:val="00EC4B6F"/>
    <w:rsid w:val="00EC61A9"/>
    <w:rsid w:val="00ED65DE"/>
    <w:rsid w:val="00EE0E25"/>
    <w:rsid w:val="00EE15D5"/>
    <w:rsid w:val="00EE66BC"/>
    <w:rsid w:val="00EE718B"/>
    <w:rsid w:val="00F01C7B"/>
    <w:rsid w:val="00F07F14"/>
    <w:rsid w:val="00F14CCD"/>
    <w:rsid w:val="00F1644D"/>
    <w:rsid w:val="00F32D36"/>
    <w:rsid w:val="00F456C7"/>
    <w:rsid w:val="00F500DB"/>
    <w:rsid w:val="00F5669F"/>
    <w:rsid w:val="00F75A88"/>
    <w:rsid w:val="00FA11E4"/>
    <w:rsid w:val="00FA75FF"/>
    <w:rsid w:val="00FB1E19"/>
    <w:rsid w:val="00FB62D0"/>
    <w:rsid w:val="00FB7A21"/>
    <w:rsid w:val="00FC78A3"/>
    <w:rsid w:val="00FD41D1"/>
    <w:rsid w:val="00FD69FA"/>
    <w:rsid w:val="00FD6B56"/>
    <w:rsid w:val="00FE64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0DE0"/>
    <w:pPr>
      <w:spacing w:after="160" w:line="259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AE5C68"/>
    <w:pPr>
      <w:keepNext/>
      <w:spacing w:before="240" w:after="60" w:line="276" w:lineRule="auto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61AE6"/>
    <w:rPr>
      <w:sz w:val="22"/>
      <w:szCs w:val="22"/>
    </w:rPr>
  </w:style>
  <w:style w:type="paragraph" w:customStyle="1" w:styleId="N3References">
    <w:name w:val="N3 References"/>
    <w:qFormat/>
    <w:rsid w:val="002A2480"/>
    <w:pPr>
      <w:tabs>
        <w:tab w:val="left" w:pos="284"/>
      </w:tabs>
      <w:spacing w:line="190" w:lineRule="exact"/>
      <w:ind w:left="284" w:hanging="284"/>
      <w:jc w:val="both"/>
    </w:pPr>
    <w:rPr>
      <w:rFonts w:ascii="Times New Roman" w:eastAsia="Times New Roman" w:hAnsi="Times New Roman"/>
      <w:noProof/>
      <w:sz w:val="16"/>
      <w:lang w:val="en-GB" w:eastAsia="en-GB"/>
    </w:rPr>
  </w:style>
  <w:style w:type="paragraph" w:customStyle="1" w:styleId="G4bTableBody">
    <w:name w:val="G4b Table Body"/>
    <w:qFormat/>
    <w:rsid w:val="002A2480"/>
    <w:pPr>
      <w:keepNext/>
      <w:keepLines/>
      <w:jc w:val="center"/>
    </w:pPr>
    <w:rPr>
      <w:rFonts w:ascii="Times New Roman" w:eastAsia="Times New Roman" w:hAnsi="Times New Roman"/>
      <w:sz w:val="16"/>
      <w:szCs w:val="16"/>
      <w:lang w:val="en-GB" w:eastAsia="en-GB"/>
    </w:rPr>
  </w:style>
  <w:style w:type="character" w:customStyle="1" w:styleId="Heading1Char">
    <w:name w:val="Heading 1 Char"/>
    <w:basedOn w:val="DefaultParagraphFont"/>
    <w:link w:val="Heading1"/>
    <w:uiPriority w:val="9"/>
    <w:rsid w:val="00AE5C68"/>
    <w:rPr>
      <w:rFonts w:ascii="Cambria" w:eastAsia="Times New Roman" w:hAnsi="Cambria"/>
      <w:b/>
      <w:bCs/>
      <w:kern w:val="32"/>
      <w:sz w:val="32"/>
      <w:szCs w:val="32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99204B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9204B"/>
  </w:style>
  <w:style w:type="character" w:styleId="FootnoteReference">
    <w:name w:val="footnote reference"/>
    <w:basedOn w:val="DefaultParagraphFont"/>
    <w:uiPriority w:val="99"/>
    <w:semiHidden/>
    <w:unhideWhenUsed/>
    <w:rsid w:val="0099204B"/>
    <w:rPr>
      <w:vertAlign w:val="superscript"/>
    </w:rPr>
  </w:style>
  <w:style w:type="paragraph" w:styleId="ListParagraph">
    <w:name w:val="List Paragraph"/>
    <w:basedOn w:val="Normal"/>
    <w:uiPriority w:val="34"/>
    <w:qFormat/>
    <w:rsid w:val="009920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99204B"/>
    <w:rPr>
      <w:color w:val="0000FF"/>
      <w:u w:val="single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5D67DB"/>
    <w:pPr>
      <w:keepLines/>
      <w:spacing w:before="480" w:after="0"/>
      <w:outlineLvl w:val="9"/>
    </w:pPr>
    <w:rPr>
      <w:color w:val="365F91"/>
      <w:kern w:val="0"/>
      <w:sz w:val="28"/>
      <w:szCs w:val="28"/>
    </w:rPr>
  </w:style>
  <w:style w:type="paragraph" w:styleId="TOC1">
    <w:name w:val="toc 1"/>
    <w:basedOn w:val="Normal"/>
    <w:next w:val="Normal"/>
    <w:autoRedefine/>
    <w:uiPriority w:val="39"/>
    <w:unhideWhenUsed/>
    <w:rsid w:val="005D67DB"/>
  </w:style>
  <w:style w:type="paragraph" w:styleId="BalloonText">
    <w:name w:val="Balloon Text"/>
    <w:basedOn w:val="Normal"/>
    <w:link w:val="BalloonTextChar"/>
    <w:uiPriority w:val="99"/>
    <w:semiHidden/>
    <w:unhideWhenUsed/>
    <w:rsid w:val="00B1697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697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840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4051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28405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84051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4.png"/><Relationship Id="rId39" Type="http://schemas.openxmlformats.org/officeDocument/2006/relationships/image" Target="media/image24.png"/><Relationship Id="rId21" Type="http://schemas.openxmlformats.org/officeDocument/2006/relationships/oleObject" Target="embeddings/oleObject4.bin"/><Relationship Id="rId34" Type="http://schemas.openxmlformats.org/officeDocument/2006/relationships/image" Target="media/image20.png"/><Relationship Id="rId42" Type="http://schemas.openxmlformats.org/officeDocument/2006/relationships/oleObject" Target="embeddings/oleObject9.bin"/><Relationship Id="rId47" Type="http://schemas.openxmlformats.org/officeDocument/2006/relationships/image" Target="media/image30.tiff"/><Relationship Id="rId50" Type="http://schemas.openxmlformats.org/officeDocument/2006/relationships/image" Target="media/image32.png"/><Relationship Id="rId55" Type="http://schemas.openxmlformats.org/officeDocument/2006/relationships/image" Target="media/image37.emf"/><Relationship Id="rId63" Type="http://schemas.openxmlformats.org/officeDocument/2006/relationships/oleObject" Target="embeddings/oleObject13.bin"/><Relationship Id="rId68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29" Type="http://schemas.openxmlformats.org/officeDocument/2006/relationships/oleObject" Target="embeddings/oleObject6.bin"/><Relationship Id="rId11" Type="http://schemas.openxmlformats.org/officeDocument/2006/relationships/image" Target="media/image3.png"/><Relationship Id="rId24" Type="http://schemas.openxmlformats.org/officeDocument/2006/relationships/image" Target="media/image13.emf"/><Relationship Id="rId32" Type="http://schemas.openxmlformats.org/officeDocument/2006/relationships/image" Target="media/image19.emf"/><Relationship Id="rId37" Type="http://schemas.openxmlformats.org/officeDocument/2006/relationships/oleObject" Target="embeddings/oleObject8.bin"/><Relationship Id="rId40" Type="http://schemas.openxmlformats.org/officeDocument/2006/relationships/image" Target="media/image25.jpeg"/><Relationship Id="rId45" Type="http://schemas.openxmlformats.org/officeDocument/2006/relationships/oleObject" Target="embeddings/oleObject10.bin"/><Relationship Id="rId53" Type="http://schemas.openxmlformats.org/officeDocument/2006/relationships/image" Target="media/image35.png"/><Relationship Id="rId58" Type="http://schemas.openxmlformats.org/officeDocument/2006/relationships/image" Target="media/image39.png"/><Relationship Id="rId66" Type="http://schemas.openxmlformats.org/officeDocument/2006/relationships/image" Target="media/image46.emf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image" Target="media/image16.emf"/><Relationship Id="rId36" Type="http://schemas.openxmlformats.org/officeDocument/2006/relationships/image" Target="media/image22.emf"/><Relationship Id="rId49" Type="http://schemas.openxmlformats.org/officeDocument/2006/relationships/oleObject" Target="embeddings/oleObject11.bin"/><Relationship Id="rId57" Type="http://schemas.openxmlformats.org/officeDocument/2006/relationships/image" Target="media/image38.png"/><Relationship Id="rId61" Type="http://schemas.openxmlformats.org/officeDocument/2006/relationships/image" Target="media/image42.png"/><Relationship Id="rId10" Type="http://schemas.openxmlformats.org/officeDocument/2006/relationships/image" Target="media/image2.png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4" Type="http://schemas.openxmlformats.org/officeDocument/2006/relationships/image" Target="media/image28.emf"/><Relationship Id="rId52" Type="http://schemas.openxmlformats.org/officeDocument/2006/relationships/image" Target="media/image34.emf"/><Relationship Id="rId60" Type="http://schemas.openxmlformats.org/officeDocument/2006/relationships/image" Target="media/image41.png"/><Relationship Id="rId65" Type="http://schemas.openxmlformats.org/officeDocument/2006/relationships/image" Target="media/image45.png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image" Target="media/image21.png"/><Relationship Id="rId43" Type="http://schemas.openxmlformats.org/officeDocument/2006/relationships/image" Target="media/image27.jpeg"/><Relationship Id="rId48" Type="http://schemas.openxmlformats.org/officeDocument/2006/relationships/image" Target="media/image31.emf"/><Relationship Id="rId56" Type="http://schemas.openxmlformats.org/officeDocument/2006/relationships/oleObject" Target="embeddings/oleObject12.bin"/><Relationship Id="rId64" Type="http://schemas.openxmlformats.org/officeDocument/2006/relationships/image" Target="media/image44.png"/><Relationship Id="rId69" Type="http://schemas.openxmlformats.org/officeDocument/2006/relationships/image" Target="media/image49.emf"/><Relationship Id="rId8" Type="http://schemas.openxmlformats.org/officeDocument/2006/relationships/image" Target="media/image1.emf"/><Relationship Id="rId51" Type="http://schemas.openxmlformats.org/officeDocument/2006/relationships/image" Target="media/image33.png"/><Relationship Id="rId72" Type="http://schemas.openxmlformats.org/officeDocument/2006/relationships/image" Target="media/image52.emf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7.bin"/><Relationship Id="rId38" Type="http://schemas.openxmlformats.org/officeDocument/2006/relationships/image" Target="media/image23.png"/><Relationship Id="rId46" Type="http://schemas.openxmlformats.org/officeDocument/2006/relationships/image" Target="media/image29.jpeg"/><Relationship Id="rId59" Type="http://schemas.openxmlformats.org/officeDocument/2006/relationships/image" Target="media/image40.emf"/><Relationship Id="rId67" Type="http://schemas.openxmlformats.org/officeDocument/2006/relationships/image" Target="media/image47.png"/><Relationship Id="rId20" Type="http://schemas.openxmlformats.org/officeDocument/2006/relationships/image" Target="media/image10.emf"/><Relationship Id="rId41" Type="http://schemas.openxmlformats.org/officeDocument/2006/relationships/image" Target="media/image26.emf"/><Relationship Id="rId54" Type="http://schemas.openxmlformats.org/officeDocument/2006/relationships/image" Target="media/image36.png"/><Relationship Id="rId62" Type="http://schemas.openxmlformats.org/officeDocument/2006/relationships/image" Target="media/image43.emf"/><Relationship Id="rId70" Type="http://schemas.openxmlformats.org/officeDocument/2006/relationships/image" Target="media/image50.png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5EC2E3-EF14-4DC6-8ACD-A0459A9135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4</Pages>
  <Words>3014</Words>
  <Characters>17181</Characters>
  <Application>Microsoft Office Word</Application>
  <DocSecurity>0</DocSecurity>
  <Lines>143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55</CharactersWithSpaces>
  <SharedDoc>false</SharedDoc>
  <HLinks>
    <vt:vector size="18" baseType="variant">
      <vt:variant>
        <vt:i4>183505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7808915</vt:lpwstr>
      </vt:variant>
      <vt:variant>
        <vt:i4>190059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7808914</vt:lpwstr>
      </vt:variant>
      <vt:variant>
        <vt:i4>170398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7808913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ladjana Kekezovic</dc:creator>
  <cp:lastModifiedBy>englez</cp:lastModifiedBy>
  <cp:revision>6</cp:revision>
  <cp:lastPrinted>2019-09-09T11:31:00Z</cp:lastPrinted>
  <dcterms:created xsi:type="dcterms:W3CDTF">2019-09-10T15:46:00Z</dcterms:created>
  <dcterms:modified xsi:type="dcterms:W3CDTF">2019-09-12T08:44:00Z</dcterms:modified>
</cp:coreProperties>
</file>